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5"/>
  </p:notesMasterIdLst>
  <p:sldIdLst>
    <p:sldId id="693" r:id="rId2"/>
    <p:sldId id="694" r:id="rId3"/>
    <p:sldId id="695" r:id="rId4"/>
  </p:sldIdLst>
  <p:sldSz cx="9144000" cy="6858000" type="screen4x3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24">
          <p15:clr>
            <a:srgbClr val="A4A3A4"/>
          </p15:clr>
        </p15:guide>
        <p15:guide id="2" pos="278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99"/>
    <a:srgbClr val="FFFF66"/>
    <a:srgbClr val="FFCC66"/>
    <a:srgbClr val="00FFFF"/>
    <a:srgbClr val="CCFFCC"/>
    <a:srgbClr val="99FF99"/>
    <a:srgbClr val="FF9966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3" d="100"/>
          <a:sy n="103" d="100"/>
        </p:scale>
        <p:origin x="3396" y="102"/>
      </p:cViewPr>
      <p:guideLst>
        <p:guide orient="horz" pos="2024"/>
        <p:guide pos="278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765C399-10D1-4B6C-A699-C76E39872B7E}" type="doc">
      <dgm:prSet loTypeId="urn:microsoft.com/office/officeart/2005/8/layout/radial2" loCatId="relationship" qsTypeId="urn:microsoft.com/office/officeart/2005/8/quickstyle/simple5" qsCatId="simple" csTypeId="urn:microsoft.com/office/officeart/2005/8/colors/accent2_2" csCatId="accent2" phldr="1"/>
      <dgm:spPr/>
      <dgm:t>
        <a:bodyPr/>
        <a:lstStyle/>
        <a:p>
          <a:endParaRPr lang="zh-CN" altLang="en-US"/>
        </a:p>
      </dgm:t>
    </dgm:pt>
    <dgm:pt modelId="{DDB4CA56-ABF4-4F7B-8734-D44A21D48239}">
      <dgm:prSet phldrT="[文本]"/>
      <dgm:spPr/>
      <dgm:t>
        <a:bodyPr/>
        <a:lstStyle/>
        <a:p>
          <a:r>
            <a:rPr lang="zh-CN" altLang="en-US" dirty="0"/>
            <a:t>重    积分</a:t>
          </a:r>
        </a:p>
      </dgm:t>
    </dgm:pt>
    <dgm:pt modelId="{20D4292A-A7E7-4DD8-8E45-EB1C54461C19}" type="parTrans" cxnId="{B5AF8CE2-BEE4-4EE5-8969-B98B3AE462A6}">
      <dgm:prSet/>
      <dgm:spPr/>
      <dgm:t>
        <a:bodyPr/>
        <a:lstStyle/>
        <a:p>
          <a:endParaRPr lang="zh-CN" altLang="en-US"/>
        </a:p>
      </dgm:t>
    </dgm:pt>
    <dgm:pt modelId="{7DE83F53-20E7-4AF7-825D-4CD8A5133623}" type="sibTrans" cxnId="{B5AF8CE2-BEE4-4EE5-8969-B98B3AE462A6}">
      <dgm:prSet/>
      <dgm:spPr/>
      <dgm:t>
        <a:bodyPr/>
        <a:lstStyle/>
        <a:p>
          <a:endParaRPr lang="zh-CN" altLang="en-US"/>
        </a:p>
      </dgm:t>
    </dgm:pt>
    <dgm:pt modelId="{9BAE7BF9-7B63-4A8D-AF75-681EC4CCE0C3}">
      <dgm:prSet phldrT="[文本]"/>
      <dgm:spPr/>
      <dgm:t>
        <a:bodyPr/>
        <a:lstStyle/>
        <a:p>
          <a:r>
            <a:rPr lang="zh-CN" altLang="en-US" dirty="0"/>
            <a:t>二重积分</a:t>
          </a:r>
        </a:p>
      </dgm:t>
    </dgm:pt>
    <dgm:pt modelId="{188D098D-77ED-4E60-8AF2-5BFB5E6E8B56}" type="parTrans" cxnId="{48B028A4-C922-45E2-8BD6-6D0ABF586392}">
      <dgm:prSet/>
      <dgm:spPr/>
      <dgm:t>
        <a:bodyPr/>
        <a:lstStyle/>
        <a:p>
          <a:endParaRPr lang="zh-CN" altLang="en-US"/>
        </a:p>
      </dgm:t>
    </dgm:pt>
    <dgm:pt modelId="{F28EBB44-1194-423F-8656-499E9FBE5E9A}" type="sibTrans" cxnId="{48B028A4-C922-45E2-8BD6-6D0ABF586392}">
      <dgm:prSet/>
      <dgm:spPr/>
      <dgm:t>
        <a:bodyPr/>
        <a:lstStyle/>
        <a:p>
          <a:endParaRPr lang="zh-CN" altLang="en-US"/>
        </a:p>
      </dgm:t>
    </dgm:pt>
    <dgm:pt modelId="{7ACF3D58-3B3B-43A2-8E48-D15F5CC0AC5E}">
      <dgm:prSet phldrT="[文本]"/>
      <dgm:spPr/>
      <dgm:t>
        <a:bodyPr/>
        <a:lstStyle/>
        <a:p>
          <a:r>
            <a:rPr lang="zh-CN" altLang="en-US" dirty="0"/>
            <a:t>三重积分</a:t>
          </a:r>
        </a:p>
      </dgm:t>
    </dgm:pt>
    <dgm:pt modelId="{13D07345-7A0D-4DEA-9184-1B83492FF31C}" type="parTrans" cxnId="{2ECDEFAF-CF12-4F65-BC86-CA99D6C145CA}">
      <dgm:prSet/>
      <dgm:spPr/>
      <dgm:t>
        <a:bodyPr/>
        <a:lstStyle/>
        <a:p>
          <a:endParaRPr lang="zh-CN" altLang="en-US"/>
        </a:p>
      </dgm:t>
    </dgm:pt>
    <dgm:pt modelId="{9A7838B4-CE48-4C1C-9935-B23F0619FD87}" type="sibTrans" cxnId="{2ECDEFAF-CF12-4F65-BC86-CA99D6C145CA}">
      <dgm:prSet/>
      <dgm:spPr/>
      <dgm:t>
        <a:bodyPr/>
        <a:lstStyle/>
        <a:p>
          <a:endParaRPr lang="zh-CN" altLang="en-US"/>
        </a:p>
      </dgm:t>
    </dgm:pt>
    <dgm:pt modelId="{D909D129-FE37-4681-AFEF-AED3E837801A}">
      <dgm:prSet phldrT="[文本]"/>
      <dgm:spPr/>
      <dgm:t>
        <a:bodyPr/>
        <a:lstStyle/>
        <a:p>
          <a:r>
            <a:rPr lang="zh-CN" altLang="en-US" dirty="0"/>
            <a:t>曲线 积分</a:t>
          </a:r>
        </a:p>
      </dgm:t>
    </dgm:pt>
    <dgm:pt modelId="{540761C8-E236-4755-A73F-814B3FDDD8DC}" type="parTrans" cxnId="{29DCF1F8-C73C-4AA3-868D-819C6A4C8465}">
      <dgm:prSet/>
      <dgm:spPr/>
      <dgm:t>
        <a:bodyPr/>
        <a:lstStyle/>
        <a:p>
          <a:endParaRPr lang="zh-CN" altLang="en-US"/>
        </a:p>
      </dgm:t>
    </dgm:pt>
    <dgm:pt modelId="{D9CC9142-93A6-479B-B2A7-D48A56052EBE}" type="sibTrans" cxnId="{29DCF1F8-C73C-4AA3-868D-819C6A4C8465}">
      <dgm:prSet/>
      <dgm:spPr/>
      <dgm:t>
        <a:bodyPr/>
        <a:lstStyle/>
        <a:p>
          <a:endParaRPr lang="zh-CN" altLang="en-US"/>
        </a:p>
      </dgm:t>
    </dgm:pt>
    <dgm:pt modelId="{A10BD51D-A35E-4D01-BD51-B8EAB8F6C776}">
      <dgm:prSet phldrT="[文本]"/>
      <dgm:spPr/>
      <dgm:t>
        <a:bodyPr/>
        <a:lstStyle/>
        <a:p>
          <a:r>
            <a:rPr lang="zh-CN" altLang="en-US" dirty="0"/>
            <a:t>第一型曲线积分</a:t>
          </a:r>
        </a:p>
      </dgm:t>
    </dgm:pt>
    <dgm:pt modelId="{65CDC940-8AF9-487C-A9F2-CFA057CBCEA0}" type="parTrans" cxnId="{9D7D9AF9-DC4D-4995-9162-7CD6C7C8C61D}">
      <dgm:prSet/>
      <dgm:spPr/>
      <dgm:t>
        <a:bodyPr/>
        <a:lstStyle/>
        <a:p>
          <a:endParaRPr lang="zh-CN" altLang="en-US"/>
        </a:p>
      </dgm:t>
    </dgm:pt>
    <dgm:pt modelId="{7B7FC784-5BC5-4635-A3AD-1638F0F85183}" type="sibTrans" cxnId="{9D7D9AF9-DC4D-4995-9162-7CD6C7C8C61D}">
      <dgm:prSet/>
      <dgm:spPr/>
      <dgm:t>
        <a:bodyPr/>
        <a:lstStyle/>
        <a:p>
          <a:endParaRPr lang="zh-CN" altLang="en-US"/>
        </a:p>
      </dgm:t>
    </dgm:pt>
    <dgm:pt modelId="{F81F52DA-36D1-46C6-A8A3-5E07627D2E0C}">
      <dgm:prSet phldrT="[文本]"/>
      <dgm:spPr/>
      <dgm:t>
        <a:bodyPr/>
        <a:lstStyle/>
        <a:p>
          <a:r>
            <a:rPr lang="zh-CN" altLang="en-US" dirty="0"/>
            <a:t>第二型曲线积分</a:t>
          </a:r>
        </a:p>
      </dgm:t>
    </dgm:pt>
    <dgm:pt modelId="{F0BFF9A6-245B-4C29-BEF1-1FD64B44D26F}" type="parTrans" cxnId="{DEE57BD9-5772-43B6-AE73-904E05D649EB}">
      <dgm:prSet/>
      <dgm:spPr/>
      <dgm:t>
        <a:bodyPr/>
        <a:lstStyle/>
        <a:p>
          <a:endParaRPr lang="zh-CN" altLang="en-US"/>
        </a:p>
      </dgm:t>
    </dgm:pt>
    <dgm:pt modelId="{4D8A4B4E-A7DE-45DA-9468-8F21E96A04E8}" type="sibTrans" cxnId="{DEE57BD9-5772-43B6-AE73-904E05D649EB}">
      <dgm:prSet/>
      <dgm:spPr/>
      <dgm:t>
        <a:bodyPr/>
        <a:lstStyle/>
        <a:p>
          <a:endParaRPr lang="zh-CN" altLang="en-US"/>
        </a:p>
      </dgm:t>
    </dgm:pt>
    <dgm:pt modelId="{ABD08F74-4E9B-43F2-9479-842A5FAE03EC}">
      <dgm:prSet phldrT="[文本]"/>
      <dgm:spPr/>
      <dgm:t>
        <a:bodyPr/>
        <a:lstStyle/>
        <a:p>
          <a:r>
            <a:rPr lang="zh-CN" altLang="en-US" dirty="0"/>
            <a:t>曲面 积分</a:t>
          </a:r>
        </a:p>
      </dgm:t>
    </dgm:pt>
    <dgm:pt modelId="{3F2BEBE8-F439-43FA-A24C-811353D78CB4}" type="parTrans" cxnId="{76D445F9-36EC-44EC-834A-2AD580C62121}">
      <dgm:prSet/>
      <dgm:spPr/>
      <dgm:t>
        <a:bodyPr/>
        <a:lstStyle/>
        <a:p>
          <a:endParaRPr lang="zh-CN" altLang="en-US"/>
        </a:p>
      </dgm:t>
    </dgm:pt>
    <dgm:pt modelId="{0AF401C3-898B-4E94-B903-2E67C7755765}" type="sibTrans" cxnId="{76D445F9-36EC-44EC-834A-2AD580C62121}">
      <dgm:prSet/>
      <dgm:spPr/>
      <dgm:t>
        <a:bodyPr/>
        <a:lstStyle/>
        <a:p>
          <a:endParaRPr lang="zh-CN" altLang="en-US"/>
        </a:p>
      </dgm:t>
    </dgm:pt>
    <dgm:pt modelId="{CA06D38B-8FD8-4CD9-B052-B21C68224AAD}">
      <dgm:prSet phldrT="[文本]"/>
      <dgm:spPr/>
      <dgm:t>
        <a:bodyPr/>
        <a:lstStyle/>
        <a:p>
          <a:r>
            <a:rPr lang="zh-CN" altLang="en-US" dirty="0"/>
            <a:t>第一型曲面积分</a:t>
          </a:r>
        </a:p>
      </dgm:t>
    </dgm:pt>
    <dgm:pt modelId="{7A1F2D69-9404-49BB-B1D5-B1EA74FD4575}" type="parTrans" cxnId="{105ADD0E-82DB-447C-99C0-271BD139C60C}">
      <dgm:prSet/>
      <dgm:spPr/>
      <dgm:t>
        <a:bodyPr/>
        <a:lstStyle/>
        <a:p>
          <a:endParaRPr lang="zh-CN" altLang="en-US"/>
        </a:p>
      </dgm:t>
    </dgm:pt>
    <dgm:pt modelId="{29C652DF-DD0C-476D-A947-59C88E1944F8}" type="sibTrans" cxnId="{105ADD0E-82DB-447C-99C0-271BD139C60C}">
      <dgm:prSet/>
      <dgm:spPr/>
      <dgm:t>
        <a:bodyPr/>
        <a:lstStyle/>
        <a:p>
          <a:endParaRPr lang="zh-CN" altLang="en-US"/>
        </a:p>
      </dgm:t>
    </dgm:pt>
    <dgm:pt modelId="{748F8017-82C3-4349-B608-B9635067E7A6}">
      <dgm:prSet phldrT="[文本]"/>
      <dgm:spPr/>
      <dgm:t>
        <a:bodyPr/>
        <a:lstStyle/>
        <a:p>
          <a:r>
            <a:rPr lang="zh-CN" altLang="en-US" dirty="0"/>
            <a:t>第二型曲面积分</a:t>
          </a:r>
        </a:p>
      </dgm:t>
    </dgm:pt>
    <dgm:pt modelId="{F04D7552-4C39-4CE3-869E-C2B428395948}" type="parTrans" cxnId="{6A9E8B12-B791-474C-ABC5-A69E73D2AB7F}">
      <dgm:prSet/>
      <dgm:spPr/>
      <dgm:t>
        <a:bodyPr/>
        <a:lstStyle/>
        <a:p>
          <a:endParaRPr lang="zh-CN" altLang="en-US"/>
        </a:p>
      </dgm:t>
    </dgm:pt>
    <dgm:pt modelId="{A99366B0-9C81-4CF6-B3BC-D13F1DF9E8F1}" type="sibTrans" cxnId="{6A9E8B12-B791-474C-ABC5-A69E73D2AB7F}">
      <dgm:prSet/>
      <dgm:spPr/>
      <dgm:t>
        <a:bodyPr/>
        <a:lstStyle/>
        <a:p>
          <a:endParaRPr lang="zh-CN" altLang="en-US"/>
        </a:p>
      </dgm:t>
    </dgm:pt>
    <dgm:pt modelId="{685EF8C6-F1FC-4B10-BD79-6A8A81DDCC61}" type="pres">
      <dgm:prSet presAssocID="{2765C399-10D1-4B6C-A699-C76E39872B7E}" presName="composite" presStyleCnt="0">
        <dgm:presLayoutVars>
          <dgm:chMax val="5"/>
          <dgm:dir/>
          <dgm:animLvl val="ctr"/>
          <dgm:resizeHandles val="exact"/>
        </dgm:presLayoutVars>
      </dgm:prSet>
      <dgm:spPr/>
    </dgm:pt>
    <dgm:pt modelId="{BE424B4A-7D2E-42EE-B7B2-0863DDE3B075}" type="pres">
      <dgm:prSet presAssocID="{2765C399-10D1-4B6C-A699-C76E39872B7E}" presName="cycle" presStyleCnt="0"/>
      <dgm:spPr/>
    </dgm:pt>
    <dgm:pt modelId="{390BFA47-4603-4991-A5D1-13FF3A69DAD4}" type="pres">
      <dgm:prSet presAssocID="{2765C399-10D1-4B6C-A699-C76E39872B7E}" presName="centerShape" presStyleCnt="0"/>
      <dgm:spPr/>
    </dgm:pt>
    <dgm:pt modelId="{5CB559F5-8B60-4526-8602-D91A7283F3AA}" type="pres">
      <dgm:prSet presAssocID="{2765C399-10D1-4B6C-A699-C76E39872B7E}" presName="connSite" presStyleLbl="node1" presStyleIdx="0" presStyleCnt="4"/>
      <dgm:spPr/>
    </dgm:pt>
    <dgm:pt modelId="{EAFFC0D5-A844-4709-A975-AA3C99A48369}" type="pres">
      <dgm:prSet presAssocID="{2765C399-10D1-4B6C-A699-C76E39872B7E}" presName="visible" presStyleLbl="node1" presStyleIdx="0" presStyleCnt="4"/>
      <dgm:spPr/>
    </dgm:pt>
    <dgm:pt modelId="{50E5B962-C32C-4916-A3E4-C34DD765648B}" type="pres">
      <dgm:prSet presAssocID="{20D4292A-A7E7-4DD8-8E45-EB1C54461C19}" presName="Name25" presStyleLbl="parChTrans1D1" presStyleIdx="0" presStyleCnt="3"/>
      <dgm:spPr/>
    </dgm:pt>
    <dgm:pt modelId="{58C28C19-880C-43B9-94D1-E21EE88B8969}" type="pres">
      <dgm:prSet presAssocID="{DDB4CA56-ABF4-4F7B-8734-D44A21D48239}" presName="node" presStyleCnt="0"/>
      <dgm:spPr/>
    </dgm:pt>
    <dgm:pt modelId="{BC9B2386-D64A-4719-9AFC-E8343D1FC0F6}" type="pres">
      <dgm:prSet presAssocID="{DDB4CA56-ABF4-4F7B-8734-D44A21D48239}" presName="parentNode" presStyleLbl="node1" presStyleIdx="1" presStyleCnt="4">
        <dgm:presLayoutVars>
          <dgm:chMax val="1"/>
          <dgm:bulletEnabled val="1"/>
        </dgm:presLayoutVars>
      </dgm:prSet>
      <dgm:spPr/>
    </dgm:pt>
    <dgm:pt modelId="{7204C2C1-F335-4CD4-A4EC-87AB2A08B2AD}" type="pres">
      <dgm:prSet presAssocID="{DDB4CA56-ABF4-4F7B-8734-D44A21D48239}" presName="childNode" presStyleLbl="revTx" presStyleIdx="0" presStyleCnt="3">
        <dgm:presLayoutVars>
          <dgm:bulletEnabled val="1"/>
        </dgm:presLayoutVars>
      </dgm:prSet>
      <dgm:spPr/>
    </dgm:pt>
    <dgm:pt modelId="{FE6DE820-A1CE-4E8B-A47C-D47A2FCF6EAB}" type="pres">
      <dgm:prSet presAssocID="{540761C8-E236-4755-A73F-814B3FDDD8DC}" presName="Name25" presStyleLbl="parChTrans1D1" presStyleIdx="1" presStyleCnt="3"/>
      <dgm:spPr/>
    </dgm:pt>
    <dgm:pt modelId="{0236AEED-C21F-4ACD-8936-6B8CF206B100}" type="pres">
      <dgm:prSet presAssocID="{D909D129-FE37-4681-AFEF-AED3E837801A}" presName="node" presStyleCnt="0"/>
      <dgm:spPr/>
    </dgm:pt>
    <dgm:pt modelId="{1170C2F2-AAAC-4225-9AEC-FEAB12695720}" type="pres">
      <dgm:prSet presAssocID="{D909D129-FE37-4681-AFEF-AED3E837801A}" presName="parentNode" presStyleLbl="node1" presStyleIdx="2" presStyleCnt="4" custScaleX="101085" custLinFactNeighborX="1255">
        <dgm:presLayoutVars>
          <dgm:chMax val="1"/>
          <dgm:bulletEnabled val="1"/>
        </dgm:presLayoutVars>
      </dgm:prSet>
      <dgm:spPr/>
    </dgm:pt>
    <dgm:pt modelId="{9A9DCE66-1EE2-4407-A9D3-3EBAC0388C48}" type="pres">
      <dgm:prSet presAssocID="{D909D129-FE37-4681-AFEF-AED3E837801A}" presName="childNode" presStyleLbl="revTx" presStyleIdx="1" presStyleCnt="3">
        <dgm:presLayoutVars>
          <dgm:bulletEnabled val="1"/>
        </dgm:presLayoutVars>
      </dgm:prSet>
      <dgm:spPr/>
    </dgm:pt>
    <dgm:pt modelId="{DBA20692-349C-4663-83CE-8C740E7F29AE}" type="pres">
      <dgm:prSet presAssocID="{3F2BEBE8-F439-43FA-A24C-811353D78CB4}" presName="Name25" presStyleLbl="parChTrans1D1" presStyleIdx="2" presStyleCnt="3"/>
      <dgm:spPr/>
    </dgm:pt>
    <dgm:pt modelId="{95FB1FF8-22F5-4E89-8711-821488F991C5}" type="pres">
      <dgm:prSet presAssocID="{ABD08F74-4E9B-43F2-9479-842A5FAE03EC}" presName="node" presStyleCnt="0"/>
      <dgm:spPr/>
    </dgm:pt>
    <dgm:pt modelId="{C7C5AE28-9B60-48B2-A41B-68B5C127A3B8}" type="pres">
      <dgm:prSet presAssocID="{ABD08F74-4E9B-43F2-9479-842A5FAE03EC}" presName="parentNode" presStyleLbl="node1" presStyleIdx="3" presStyleCnt="4">
        <dgm:presLayoutVars>
          <dgm:chMax val="1"/>
          <dgm:bulletEnabled val="1"/>
        </dgm:presLayoutVars>
      </dgm:prSet>
      <dgm:spPr/>
    </dgm:pt>
    <dgm:pt modelId="{6F468230-05FD-4D76-94AC-5E893708D012}" type="pres">
      <dgm:prSet presAssocID="{ABD08F74-4E9B-43F2-9479-842A5FAE03EC}" presName="childNode" presStyleLbl="revTx" presStyleIdx="2" presStyleCnt="3">
        <dgm:presLayoutVars>
          <dgm:bulletEnabled val="1"/>
        </dgm:presLayoutVars>
      </dgm:prSet>
      <dgm:spPr/>
    </dgm:pt>
  </dgm:ptLst>
  <dgm:cxnLst>
    <dgm:cxn modelId="{3E014005-399B-46E1-9B04-472401EFA36E}" type="presOf" srcId="{A10BD51D-A35E-4D01-BD51-B8EAB8F6C776}" destId="{9A9DCE66-1EE2-4407-A9D3-3EBAC0388C48}" srcOrd="0" destOrd="0" presId="urn:microsoft.com/office/officeart/2005/8/layout/radial2"/>
    <dgm:cxn modelId="{AAC0A70A-55C2-4A67-8EA1-CEF37B28DF65}" type="presOf" srcId="{DDB4CA56-ABF4-4F7B-8734-D44A21D48239}" destId="{BC9B2386-D64A-4719-9AFC-E8343D1FC0F6}" srcOrd="0" destOrd="0" presId="urn:microsoft.com/office/officeart/2005/8/layout/radial2"/>
    <dgm:cxn modelId="{105ADD0E-82DB-447C-99C0-271BD139C60C}" srcId="{ABD08F74-4E9B-43F2-9479-842A5FAE03EC}" destId="{CA06D38B-8FD8-4CD9-B052-B21C68224AAD}" srcOrd="0" destOrd="0" parTransId="{7A1F2D69-9404-49BB-B1D5-B1EA74FD4575}" sibTransId="{29C652DF-DD0C-476D-A947-59C88E1944F8}"/>
    <dgm:cxn modelId="{6A9E8B12-B791-474C-ABC5-A69E73D2AB7F}" srcId="{ABD08F74-4E9B-43F2-9479-842A5FAE03EC}" destId="{748F8017-82C3-4349-B608-B9635067E7A6}" srcOrd="1" destOrd="0" parTransId="{F04D7552-4C39-4CE3-869E-C2B428395948}" sibTransId="{A99366B0-9C81-4CF6-B3BC-D13F1DF9E8F1}"/>
    <dgm:cxn modelId="{343C7330-53A7-4EF5-9DE8-76C512C5A292}" type="presOf" srcId="{3F2BEBE8-F439-43FA-A24C-811353D78CB4}" destId="{DBA20692-349C-4663-83CE-8C740E7F29AE}" srcOrd="0" destOrd="0" presId="urn:microsoft.com/office/officeart/2005/8/layout/radial2"/>
    <dgm:cxn modelId="{AADF7035-72DA-4146-8AD9-CE53E04958B8}" type="presOf" srcId="{2765C399-10D1-4B6C-A699-C76E39872B7E}" destId="{685EF8C6-F1FC-4B10-BD79-6A8A81DDCC61}" srcOrd="0" destOrd="0" presId="urn:microsoft.com/office/officeart/2005/8/layout/radial2"/>
    <dgm:cxn modelId="{1E354E45-5BF6-4504-8EFA-9A38CD6FDE41}" type="presOf" srcId="{CA06D38B-8FD8-4CD9-B052-B21C68224AAD}" destId="{6F468230-05FD-4D76-94AC-5E893708D012}" srcOrd="0" destOrd="0" presId="urn:microsoft.com/office/officeart/2005/8/layout/radial2"/>
    <dgm:cxn modelId="{9609C669-B1D9-402B-9D5B-7B2E213E06DF}" type="presOf" srcId="{20D4292A-A7E7-4DD8-8E45-EB1C54461C19}" destId="{50E5B962-C32C-4916-A3E4-C34DD765648B}" srcOrd="0" destOrd="0" presId="urn:microsoft.com/office/officeart/2005/8/layout/radial2"/>
    <dgm:cxn modelId="{4568F353-35A4-4E06-BA6E-BF211018A8C9}" type="presOf" srcId="{F81F52DA-36D1-46C6-A8A3-5E07627D2E0C}" destId="{9A9DCE66-1EE2-4407-A9D3-3EBAC0388C48}" srcOrd="0" destOrd="1" presId="urn:microsoft.com/office/officeart/2005/8/layout/radial2"/>
    <dgm:cxn modelId="{99F84479-9781-4F5B-8B92-CFC7AB24001B}" type="presOf" srcId="{7ACF3D58-3B3B-43A2-8E48-D15F5CC0AC5E}" destId="{7204C2C1-F335-4CD4-A4EC-87AB2A08B2AD}" srcOrd="0" destOrd="1" presId="urn:microsoft.com/office/officeart/2005/8/layout/radial2"/>
    <dgm:cxn modelId="{C3EF6186-64FC-4E58-965C-AD5A8F25A123}" type="presOf" srcId="{9BAE7BF9-7B63-4A8D-AF75-681EC4CCE0C3}" destId="{7204C2C1-F335-4CD4-A4EC-87AB2A08B2AD}" srcOrd="0" destOrd="0" presId="urn:microsoft.com/office/officeart/2005/8/layout/radial2"/>
    <dgm:cxn modelId="{48B028A4-C922-45E2-8BD6-6D0ABF586392}" srcId="{DDB4CA56-ABF4-4F7B-8734-D44A21D48239}" destId="{9BAE7BF9-7B63-4A8D-AF75-681EC4CCE0C3}" srcOrd="0" destOrd="0" parTransId="{188D098D-77ED-4E60-8AF2-5BFB5E6E8B56}" sibTransId="{F28EBB44-1194-423F-8656-499E9FBE5E9A}"/>
    <dgm:cxn modelId="{5C83A2A4-A9ED-4E20-9BA5-3BE6A5F1AE3F}" type="presOf" srcId="{ABD08F74-4E9B-43F2-9479-842A5FAE03EC}" destId="{C7C5AE28-9B60-48B2-A41B-68B5C127A3B8}" srcOrd="0" destOrd="0" presId="urn:microsoft.com/office/officeart/2005/8/layout/radial2"/>
    <dgm:cxn modelId="{8E9E63A9-7B68-4AF9-A755-60433478BFC4}" type="presOf" srcId="{540761C8-E236-4755-A73F-814B3FDDD8DC}" destId="{FE6DE820-A1CE-4E8B-A47C-D47A2FCF6EAB}" srcOrd="0" destOrd="0" presId="urn:microsoft.com/office/officeart/2005/8/layout/radial2"/>
    <dgm:cxn modelId="{2ECDEFAF-CF12-4F65-BC86-CA99D6C145CA}" srcId="{DDB4CA56-ABF4-4F7B-8734-D44A21D48239}" destId="{7ACF3D58-3B3B-43A2-8E48-D15F5CC0AC5E}" srcOrd="1" destOrd="0" parTransId="{13D07345-7A0D-4DEA-9184-1B83492FF31C}" sibTransId="{9A7838B4-CE48-4C1C-9935-B23F0619FD87}"/>
    <dgm:cxn modelId="{992FA1D7-2BC3-4CDC-B4F7-70DB66BE3B32}" type="presOf" srcId="{748F8017-82C3-4349-B608-B9635067E7A6}" destId="{6F468230-05FD-4D76-94AC-5E893708D012}" srcOrd="0" destOrd="1" presId="urn:microsoft.com/office/officeart/2005/8/layout/radial2"/>
    <dgm:cxn modelId="{DEE57BD9-5772-43B6-AE73-904E05D649EB}" srcId="{D909D129-FE37-4681-AFEF-AED3E837801A}" destId="{F81F52DA-36D1-46C6-A8A3-5E07627D2E0C}" srcOrd="1" destOrd="0" parTransId="{F0BFF9A6-245B-4C29-BEF1-1FD64B44D26F}" sibTransId="{4D8A4B4E-A7DE-45DA-9468-8F21E96A04E8}"/>
    <dgm:cxn modelId="{B5AF8CE2-BEE4-4EE5-8969-B98B3AE462A6}" srcId="{2765C399-10D1-4B6C-A699-C76E39872B7E}" destId="{DDB4CA56-ABF4-4F7B-8734-D44A21D48239}" srcOrd="0" destOrd="0" parTransId="{20D4292A-A7E7-4DD8-8E45-EB1C54461C19}" sibTransId="{7DE83F53-20E7-4AF7-825D-4CD8A5133623}"/>
    <dgm:cxn modelId="{0C2974F4-3032-4DC6-9E6D-EACA3064D6BC}" type="presOf" srcId="{D909D129-FE37-4681-AFEF-AED3E837801A}" destId="{1170C2F2-AAAC-4225-9AEC-FEAB12695720}" srcOrd="0" destOrd="0" presId="urn:microsoft.com/office/officeart/2005/8/layout/radial2"/>
    <dgm:cxn modelId="{29DCF1F8-C73C-4AA3-868D-819C6A4C8465}" srcId="{2765C399-10D1-4B6C-A699-C76E39872B7E}" destId="{D909D129-FE37-4681-AFEF-AED3E837801A}" srcOrd="1" destOrd="0" parTransId="{540761C8-E236-4755-A73F-814B3FDDD8DC}" sibTransId="{D9CC9142-93A6-479B-B2A7-D48A56052EBE}"/>
    <dgm:cxn modelId="{76D445F9-36EC-44EC-834A-2AD580C62121}" srcId="{2765C399-10D1-4B6C-A699-C76E39872B7E}" destId="{ABD08F74-4E9B-43F2-9479-842A5FAE03EC}" srcOrd="2" destOrd="0" parTransId="{3F2BEBE8-F439-43FA-A24C-811353D78CB4}" sibTransId="{0AF401C3-898B-4E94-B903-2E67C7755765}"/>
    <dgm:cxn modelId="{9D7D9AF9-DC4D-4995-9162-7CD6C7C8C61D}" srcId="{D909D129-FE37-4681-AFEF-AED3E837801A}" destId="{A10BD51D-A35E-4D01-BD51-B8EAB8F6C776}" srcOrd="0" destOrd="0" parTransId="{65CDC940-8AF9-487C-A9F2-CFA057CBCEA0}" sibTransId="{7B7FC784-5BC5-4635-A3AD-1638F0F85183}"/>
    <dgm:cxn modelId="{6F5187A4-8126-4948-8357-FEBF58B29C7A}" type="presParOf" srcId="{685EF8C6-F1FC-4B10-BD79-6A8A81DDCC61}" destId="{BE424B4A-7D2E-42EE-B7B2-0863DDE3B075}" srcOrd="0" destOrd="0" presId="urn:microsoft.com/office/officeart/2005/8/layout/radial2"/>
    <dgm:cxn modelId="{6158A0C9-B321-418B-86CC-C6F70DC46A4E}" type="presParOf" srcId="{BE424B4A-7D2E-42EE-B7B2-0863DDE3B075}" destId="{390BFA47-4603-4991-A5D1-13FF3A69DAD4}" srcOrd="0" destOrd="0" presId="urn:microsoft.com/office/officeart/2005/8/layout/radial2"/>
    <dgm:cxn modelId="{C721AE08-8914-40DC-8D9B-21D811A56E3C}" type="presParOf" srcId="{390BFA47-4603-4991-A5D1-13FF3A69DAD4}" destId="{5CB559F5-8B60-4526-8602-D91A7283F3AA}" srcOrd="0" destOrd="0" presId="urn:microsoft.com/office/officeart/2005/8/layout/radial2"/>
    <dgm:cxn modelId="{2DA041BF-3629-4AD2-B0FF-381CF7A82D3A}" type="presParOf" srcId="{390BFA47-4603-4991-A5D1-13FF3A69DAD4}" destId="{EAFFC0D5-A844-4709-A975-AA3C99A48369}" srcOrd="1" destOrd="0" presId="urn:microsoft.com/office/officeart/2005/8/layout/radial2"/>
    <dgm:cxn modelId="{F2DB3735-6D6E-4EBF-BCA8-A1E21EAC9B94}" type="presParOf" srcId="{BE424B4A-7D2E-42EE-B7B2-0863DDE3B075}" destId="{50E5B962-C32C-4916-A3E4-C34DD765648B}" srcOrd="1" destOrd="0" presId="urn:microsoft.com/office/officeart/2005/8/layout/radial2"/>
    <dgm:cxn modelId="{F3772218-CC41-4703-A464-BF3E55AA054F}" type="presParOf" srcId="{BE424B4A-7D2E-42EE-B7B2-0863DDE3B075}" destId="{58C28C19-880C-43B9-94D1-E21EE88B8969}" srcOrd="2" destOrd="0" presId="urn:microsoft.com/office/officeart/2005/8/layout/radial2"/>
    <dgm:cxn modelId="{229D157E-9021-4885-ADAB-1E3715817892}" type="presParOf" srcId="{58C28C19-880C-43B9-94D1-E21EE88B8969}" destId="{BC9B2386-D64A-4719-9AFC-E8343D1FC0F6}" srcOrd="0" destOrd="0" presId="urn:microsoft.com/office/officeart/2005/8/layout/radial2"/>
    <dgm:cxn modelId="{FEAA7EC1-6B41-464C-9D58-71D2EF87A8FE}" type="presParOf" srcId="{58C28C19-880C-43B9-94D1-E21EE88B8969}" destId="{7204C2C1-F335-4CD4-A4EC-87AB2A08B2AD}" srcOrd="1" destOrd="0" presId="urn:microsoft.com/office/officeart/2005/8/layout/radial2"/>
    <dgm:cxn modelId="{DDA310E3-196A-4A03-B6D2-49F7387456F7}" type="presParOf" srcId="{BE424B4A-7D2E-42EE-B7B2-0863DDE3B075}" destId="{FE6DE820-A1CE-4E8B-A47C-D47A2FCF6EAB}" srcOrd="3" destOrd="0" presId="urn:microsoft.com/office/officeart/2005/8/layout/radial2"/>
    <dgm:cxn modelId="{37FFD5BD-133E-42C1-B3CD-6362F56D979E}" type="presParOf" srcId="{BE424B4A-7D2E-42EE-B7B2-0863DDE3B075}" destId="{0236AEED-C21F-4ACD-8936-6B8CF206B100}" srcOrd="4" destOrd="0" presId="urn:microsoft.com/office/officeart/2005/8/layout/radial2"/>
    <dgm:cxn modelId="{0F33B177-916B-4910-915F-A636D392AF69}" type="presParOf" srcId="{0236AEED-C21F-4ACD-8936-6B8CF206B100}" destId="{1170C2F2-AAAC-4225-9AEC-FEAB12695720}" srcOrd="0" destOrd="0" presId="urn:microsoft.com/office/officeart/2005/8/layout/radial2"/>
    <dgm:cxn modelId="{7F1CD78A-606F-4517-AE25-EF2C4B9E8ECC}" type="presParOf" srcId="{0236AEED-C21F-4ACD-8936-6B8CF206B100}" destId="{9A9DCE66-1EE2-4407-A9D3-3EBAC0388C48}" srcOrd="1" destOrd="0" presId="urn:microsoft.com/office/officeart/2005/8/layout/radial2"/>
    <dgm:cxn modelId="{58482CC6-6DC2-44F5-8436-3CEC44B488B2}" type="presParOf" srcId="{BE424B4A-7D2E-42EE-B7B2-0863DDE3B075}" destId="{DBA20692-349C-4663-83CE-8C740E7F29AE}" srcOrd="5" destOrd="0" presId="urn:microsoft.com/office/officeart/2005/8/layout/radial2"/>
    <dgm:cxn modelId="{17D5F8F5-B78A-4302-A79E-3231F016DA6F}" type="presParOf" srcId="{BE424B4A-7D2E-42EE-B7B2-0863DDE3B075}" destId="{95FB1FF8-22F5-4E89-8711-821488F991C5}" srcOrd="6" destOrd="0" presId="urn:microsoft.com/office/officeart/2005/8/layout/radial2"/>
    <dgm:cxn modelId="{5057432A-0106-482D-B924-143B41620D29}" type="presParOf" srcId="{95FB1FF8-22F5-4E89-8711-821488F991C5}" destId="{C7C5AE28-9B60-48B2-A41B-68B5C127A3B8}" srcOrd="0" destOrd="0" presId="urn:microsoft.com/office/officeart/2005/8/layout/radial2"/>
    <dgm:cxn modelId="{835A8566-E7C6-42C6-B0B0-FF2AA1B0A00E}" type="presParOf" srcId="{95FB1FF8-22F5-4E89-8711-821488F991C5}" destId="{6F468230-05FD-4D76-94AC-5E893708D012}" srcOrd="1" destOrd="0" presId="urn:microsoft.com/office/officeart/2005/8/layout/radial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BA20692-349C-4663-83CE-8C740E7F29AE}">
      <dsp:nvSpPr>
        <dsp:cNvPr id="0" name=""/>
        <dsp:cNvSpPr/>
      </dsp:nvSpPr>
      <dsp:spPr>
        <a:xfrm rot="2561529">
          <a:off x="1915776" y="2830547"/>
          <a:ext cx="622969" cy="58183"/>
        </a:xfrm>
        <a:custGeom>
          <a:avLst/>
          <a:gdLst/>
          <a:ahLst/>
          <a:cxnLst/>
          <a:rect l="0" t="0" r="0" b="0"/>
          <a:pathLst>
            <a:path>
              <a:moveTo>
                <a:pt x="0" y="29091"/>
              </a:moveTo>
              <a:lnTo>
                <a:pt x="622969" y="29091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E6DE820-A1CE-4E8B-A47C-D47A2FCF6EAB}">
      <dsp:nvSpPr>
        <dsp:cNvPr id="0" name=""/>
        <dsp:cNvSpPr/>
      </dsp:nvSpPr>
      <dsp:spPr>
        <a:xfrm>
          <a:off x="1998317" y="1983108"/>
          <a:ext cx="699123" cy="58183"/>
        </a:xfrm>
        <a:custGeom>
          <a:avLst/>
          <a:gdLst/>
          <a:ahLst/>
          <a:cxnLst/>
          <a:rect l="0" t="0" r="0" b="0"/>
          <a:pathLst>
            <a:path>
              <a:moveTo>
                <a:pt x="0" y="29091"/>
              </a:moveTo>
              <a:lnTo>
                <a:pt x="699123" y="29091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0E5B962-C32C-4916-A3E4-C34DD765648B}">
      <dsp:nvSpPr>
        <dsp:cNvPr id="0" name=""/>
        <dsp:cNvSpPr/>
      </dsp:nvSpPr>
      <dsp:spPr>
        <a:xfrm rot="19105624">
          <a:off x="1906883" y="1130498"/>
          <a:ext cx="725993" cy="58183"/>
        </a:xfrm>
        <a:custGeom>
          <a:avLst/>
          <a:gdLst/>
          <a:ahLst/>
          <a:cxnLst/>
          <a:rect l="0" t="0" r="0" b="0"/>
          <a:pathLst>
            <a:path>
              <a:moveTo>
                <a:pt x="0" y="29091"/>
              </a:moveTo>
              <a:lnTo>
                <a:pt x="725993" y="29091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AFFC0D5-A844-4709-A975-AA3C99A48369}">
      <dsp:nvSpPr>
        <dsp:cNvPr id="0" name=""/>
        <dsp:cNvSpPr/>
      </dsp:nvSpPr>
      <dsp:spPr>
        <a:xfrm>
          <a:off x="323406" y="1026958"/>
          <a:ext cx="1970484" cy="1970484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BC9B2386-D64A-4719-9AFC-E8343D1FC0F6}">
      <dsp:nvSpPr>
        <dsp:cNvPr id="0" name=""/>
        <dsp:cNvSpPr/>
      </dsp:nvSpPr>
      <dsp:spPr>
        <a:xfrm>
          <a:off x="2402513" y="1179"/>
          <a:ext cx="1103092" cy="1103092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/>
            <a:t>重    积分</a:t>
          </a:r>
        </a:p>
      </dsp:txBody>
      <dsp:txXfrm>
        <a:off x="2564057" y="162723"/>
        <a:ext cx="780004" cy="780004"/>
      </dsp:txXfrm>
    </dsp:sp>
    <dsp:sp modelId="{7204C2C1-F335-4CD4-A4EC-87AB2A08B2AD}">
      <dsp:nvSpPr>
        <dsp:cNvPr id="0" name=""/>
        <dsp:cNvSpPr/>
      </dsp:nvSpPr>
      <dsp:spPr>
        <a:xfrm>
          <a:off x="3615915" y="1179"/>
          <a:ext cx="1654638" cy="110309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二重积分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三重积分</a:t>
          </a:r>
        </a:p>
      </dsp:txBody>
      <dsp:txXfrm>
        <a:off x="3615915" y="1179"/>
        <a:ext cx="1654638" cy="1103092"/>
      </dsp:txXfrm>
    </dsp:sp>
    <dsp:sp modelId="{1170C2F2-AAAC-4225-9AEC-FEAB12695720}">
      <dsp:nvSpPr>
        <dsp:cNvPr id="0" name=""/>
        <dsp:cNvSpPr/>
      </dsp:nvSpPr>
      <dsp:spPr>
        <a:xfrm>
          <a:off x="2697441" y="1421055"/>
          <a:ext cx="1195118" cy="1182290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/>
            <a:t>曲线 积分</a:t>
          </a:r>
        </a:p>
      </dsp:txBody>
      <dsp:txXfrm>
        <a:off x="2872462" y="1594197"/>
        <a:ext cx="845076" cy="836006"/>
      </dsp:txXfrm>
    </dsp:sp>
    <dsp:sp modelId="{9A9DCE66-1EE2-4407-A9D3-3EBAC0388C48}">
      <dsp:nvSpPr>
        <dsp:cNvPr id="0" name=""/>
        <dsp:cNvSpPr/>
      </dsp:nvSpPr>
      <dsp:spPr>
        <a:xfrm>
          <a:off x="3994754" y="1421055"/>
          <a:ext cx="1792677" cy="118229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第一型曲线积分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第二型曲线积分</a:t>
          </a:r>
        </a:p>
      </dsp:txBody>
      <dsp:txXfrm>
        <a:off x="3994754" y="1421055"/>
        <a:ext cx="1792677" cy="1182290"/>
      </dsp:txXfrm>
    </dsp:sp>
    <dsp:sp modelId="{C7C5AE28-9B60-48B2-A41B-68B5C127A3B8}">
      <dsp:nvSpPr>
        <dsp:cNvPr id="0" name=""/>
        <dsp:cNvSpPr/>
      </dsp:nvSpPr>
      <dsp:spPr>
        <a:xfrm>
          <a:off x="2299555" y="2880530"/>
          <a:ext cx="1182290" cy="1182290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/>
            <a:t>曲面 积分</a:t>
          </a:r>
        </a:p>
      </dsp:txBody>
      <dsp:txXfrm>
        <a:off x="2472697" y="3053672"/>
        <a:ext cx="836006" cy="836006"/>
      </dsp:txXfrm>
    </dsp:sp>
    <dsp:sp modelId="{6F468230-05FD-4D76-94AC-5E893708D012}">
      <dsp:nvSpPr>
        <dsp:cNvPr id="0" name=""/>
        <dsp:cNvSpPr/>
      </dsp:nvSpPr>
      <dsp:spPr>
        <a:xfrm>
          <a:off x="3600075" y="2880530"/>
          <a:ext cx="1773435" cy="118229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第一型曲面积分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第二型曲面积分</a:t>
          </a:r>
        </a:p>
      </dsp:txBody>
      <dsp:txXfrm>
        <a:off x="3600075" y="2880530"/>
        <a:ext cx="1773435" cy="118229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txAnchorVertCh" val="mid"/>
                <dgm:param type="stBulletLvl" val="1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dim" val="1D"/>
              <dgm:param type="endSty" val="noArr"/>
              <dgm:param type="begPts" val="auto"/>
              <dgm:param type="endPts" val="auto"/>
              <dgm:param type="srcNode" val="connSite"/>
              <dgm:param type="dstNode" val="parentNode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>
            <a:extLst>
              <a:ext uri="{FF2B5EF4-FFF2-40B4-BE49-F238E27FC236}">
                <a16:creationId xmlns:a16="http://schemas.microsoft.com/office/drawing/2014/main" id="{FE3A00BB-9DD8-478F-8AFA-E7914A6B24B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0813" cy="3429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日期占位符 2">
            <a:extLst>
              <a:ext uri="{FF2B5EF4-FFF2-40B4-BE49-F238E27FC236}">
                <a16:creationId xmlns:a16="http://schemas.microsoft.com/office/drawing/2014/main" id="{526A0CF0-F324-445E-A026-F4FCAE152B3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78425" y="0"/>
            <a:ext cx="3962400" cy="3429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7BD72330-86EF-4FBD-B440-FB1BD0859753}" type="datetimeFigureOut">
              <a:rPr lang="zh-CN" altLang="en-US"/>
              <a:pPr>
                <a:defRPr/>
              </a:pPr>
              <a:t>2024/12/18</a:t>
            </a:fld>
            <a:endParaRPr lang="en-US"/>
          </a:p>
        </p:txBody>
      </p:sp>
      <p:sp>
        <p:nvSpPr>
          <p:cNvPr id="2052" name="幻灯片图像占位符 3">
            <a:extLst>
              <a:ext uri="{FF2B5EF4-FFF2-40B4-BE49-F238E27FC236}">
                <a16:creationId xmlns:a16="http://schemas.microsoft.com/office/drawing/2014/main" id="{4DD95FD6-0A5D-4AB3-8C3F-89EEC2A10A99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524000" y="514350"/>
            <a:ext cx="6094413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备注占位符 4">
            <a:extLst>
              <a:ext uri="{FF2B5EF4-FFF2-40B4-BE49-F238E27FC236}">
                <a16:creationId xmlns:a16="http://schemas.microsoft.com/office/drawing/2014/main" id="{F050F648-AFFB-4F23-B479-94AC18B3904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3613" cy="30861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页脚占位符 5">
            <a:extLst>
              <a:ext uri="{FF2B5EF4-FFF2-40B4-BE49-F238E27FC236}">
                <a16:creationId xmlns:a16="http://schemas.microsoft.com/office/drawing/2014/main" id="{A9AF743D-0466-493A-AB91-243D35B2E50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0813" cy="3429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灯片编号占位符 6">
            <a:extLst>
              <a:ext uri="{FF2B5EF4-FFF2-40B4-BE49-F238E27FC236}">
                <a16:creationId xmlns:a16="http://schemas.microsoft.com/office/drawing/2014/main" id="{39A63492-AF04-43DD-A4EF-A33197DD11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78425" y="6513513"/>
            <a:ext cx="3962400" cy="3429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Calibri" panose="020F0502020204030204" pitchFamily="34" charset="0"/>
              </a:defRPr>
            </a:lvl1pPr>
          </a:lstStyle>
          <a:p>
            <a:fld id="{F733F543-78AE-42E3-A43E-DA851BD4781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1A3E08B-92BC-4290-ABDD-F7E8313091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49A2D-27F0-4B88-A12E-630D13ED2BAF}" type="datetime1">
              <a:rPr lang="zh-CN" altLang="en-US"/>
              <a:pPr>
                <a:defRPr/>
              </a:pPr>
              <a:t>2024/12/18</a:t>
            </a:fld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9830AC19-9F32-4A44-BB08-7FF6620707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9C3973F1-A7AA-4776-B43D-855406EF26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FB1468-0DAE-43D7-8E9A-AEC80F50C01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2851108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3C886C2-B547-429C-AC47-56DAA70ADF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C85AE-75B6-49DB-9388-123AE80E38A3}" type="datetime1">
              <a:rPr lang="zh-CN" altLang="en-US"/>
              <a:pPr>
                <a:defRPr/>
              </a:pPr>
              <a:t>2024/12/18</a:t>
            </a:fld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6F2F3C3-F4B8-4081-B493-E181308263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04672F81-E5B0-4A57-828A-20F27A5F6D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370006-F91E-447A-9D31-E9FB1365187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9367255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03835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381000"/>
            <a:ext cx="5962650" cy="5638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C6FE707-0714-4850-8F01-D46ACF52DE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2B3C53-685B-4B0C-B355-7DFE3A1DE007}" type="datetime1">
              <a:rPr lang="zh-CN" altLang="en-US"/>
              <a:pPr>
                <a:defRPr/>
              </a:pPr>
              <a:t>2024/12/18</a:t>
            </a:fld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D16CDB1C-B2FD-4783-8C62-DA0BC5E4F2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9D9E2C13-63F5-4C38-9CD8-F7BBD87401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407600-3EB3-44FF-B4BF-7AC360A0C4F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8523345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589FA56-0D93-41C2-94A3-14C640C66B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0892F-8677-4888-BC00-F6439AFD0EC8}" type="datetime1">
              <a:rPr lang="zh-CN" altLang="en-US"/>
              <a:pPr>
                <a:defRPr/>
              </a:pPr>
              <a:t>2024/12/18</a:t>
            </a:fld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95559A38-3224-4B1F-9283-A1FCCF254F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D8F92EEC-6508-4923-A588-3BA71F2EEE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EE8A07-AEAB-42F3-A501-A3335206DA0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4622275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CC85C18-EE95-4C4F-AD91-B084DD92F8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E9A32-2621-4E9B-B4F6-D33D8D7E22F2}" type="datetime1">
              <a:rPr lang="zh-CN" altLang="en-US"/>
              <a:pPr>
                <a:defRPr/>
              </a:pPr>
              <a:t>2024/12/18</a:t>
            </a:fld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364B68D-10F9-4910-9BF2-4FFBC945D1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C66396C0-E828-4DB4-871D-791E5FF91C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3BAEFD-B9EE-4327-827F-88A31FF86DB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264307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524000"/>
            <a:ext cx="40005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524000"/>
            <a:ext cx="40005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B00D676-9824-48DC-969E-87F3F3D875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5E1143-AC2B-4735-9947-69131CBD9658}" type="datetime1">
              <a:rPr lang="zh-CN" altLang="en-US"/>
              <a:pPr>
                <a:defRPr/>
              </a:pPr>
              <a:t>2024/12/18</a:t>
            </a:fld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D0E21F3-85F4-4B5A-A21F-0024915AA1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8A043F91-6ACF-491D-98CC-47F739D8E0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2ED961-3BAD-428D-A08A-6CC150E0C00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8197309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7DC1E41-2BEC-476F-A011-BFBBFDB5E1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D3E3C-F59A-4CB3-96A3-DB3D32CA5D34}" type="datetime1">
              <a:rPr lang="zh-CN" altLang="en-US"/>
              <a:pPr>
                <a:defRPr/>
              </a:pPr>
              <a:t>2024/12/18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3AFDACE-C8DA-4C8C-8310-2388E91D9C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2A43AC6-8FB4-43C0-9D90-6DF4BF3235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5B7289-3954-4E03-ACB3-53B36A9A741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1429471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1EBE1B3D-235E-4EAC-B208-11A84E6A69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70F506-0463-494B-BEC4-5C52927B6AAF}" type="datetime1">
              <a:rPr lang="zh-CN" altLang="en-US"/>
              <a:pPr>
                <a:defRPr/>
              </a:pPr>
              <a:t>2024/12/18</a:t>
            </a:fld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346EC78D-5E3B-4A91-9DF5-214CC082F9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C34EA8BE-9553-41C4-8EA9-FBD08B0B70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16D164-BE67-43E5-A551-3BD07B019C3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6561091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4F10402B-36B3-4F46-9770-B7A30D6202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986213-DA6C-4DB8-9B02-08C3B38ED55C}" type="datetime1">
              <a:rPr lang="zh-CN" altLang="en-US"/>
              <a:pPr>
                <a:defRPr/>
              </a:pPr>
              <a:t>2024/12/18</a:t>
            </a:fld>
            <a:endParaRPr lang="en-US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DCC516C4-9B69-4E57-8417-C255272B65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6A118A72-AF7A-43B2-902D-7F2930B2B4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95ABF9-2707-465D-ABFE-448AA17A8BE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2715290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26A80AF-F1E9-4EEF-B104-C5FEB315D4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ED912-7042-4C6A-B0CC-C519B6F0A0D9}" type="datetime1">
              <a:rPr lang="zh-CN" altLang="en-US"/>
              <a:pPr>
                <a:defRPr/>
              </a:pPr>
              <a:t>2024/12/18</a:t>
            </a:fld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D7C7FCD-8985-4F16-B9F4-487916F45C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4971A684-592B-49F4-A4D6-837CF1B752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1D9FA4-AF13-4383-88D4-8D203710DB8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6617948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4F04484-DC37-4A0D-981A-78BFB7839D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3AD3D7-96BB-4AA8-9518-E158D31CA72B}" type="datetime1">
              <a:rPr lang="zh-CN" altLang="en-US"/>
              <a:pPr>
                <a:defRPr/>
              </a:pPr>
              <a:t>2024/12/18</a:t>
            </a:fld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B284BF47-642E-424F-AE79-895CAC959E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DD47F9F4-E833-4ECA-95B2-760F740FE3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0CD9F7-12E3-4721-80C1-735987CFDAD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2546991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E5AF37F-98F5-4800-B7CF-DAF9E2E52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81000"/>
            <a:ext cx="80010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FD47E09-66CA-403B-8684-CCAB17C275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524000"/>
            <a:ext cx="8153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B258D923-50B0-4449-AE21-3304CA0426E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D714C51-6CBD-46A3-9DA0-86DED7DE0AC5}" type="datetime1">
              <a:rPr lang="zh-CN" altLang="en-US"/>
              <a:pPr>
                <a:defRPr/>
              </a:pPr>
              <a:t>2024/12/18</a:t>
            </a:fld>
            <a:endParaRPr lang="en-US"/>
          </a:p>
        </p:txBody>
      </p:sp>
      <p:sp>
        <p:nvSpPr>
          <p:cNvPr id="1029" name="Rectangle 7">
            <a:extLst>
              <a:ext uri="{FF2B5EF4-FFF2-40B4-BE49-F238E27FC236}">
                <a16:creationId xmlns:a16="http://schemas.microsoft.com/office/drawing/2014/main" id="{5C545995-CC88-4F53-B35D-C106B23FCB4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8">
            <a:extLst>
              <a:ext uri="{FF2B5EF4-FFF2-40B4-BE49-F238E27FC236}">
                <a16:creationId xmlns:a16="http://schemas.microsoft.com/office/drawing/2014/main" id="{BABDF220-A377-4842-955E-4B868D291B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Cambria" panose="02040503050406030204" pitchFamily="18" charset="0"/>
                <a:ea typeface="华文中宋" panose="02010600040101010101" pitchFamily="2" charset="-122"/>
              </a:defRPr>
            </a:lvl1pPr>
          </a:lstStyle>
          <a:p>
            <a:fld id="{BAEE30D4-0BDE-418D-8C7F-4CC6FEC38795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31" name="Rectangle 8">
            <a:extLst>
              <a:ext uri="{FF2B5EF4-FFF2-40B4-BE49-F238E27FC236}">
                <a16:creationId xmlns:a16="http://schemas.microsoft.com/office/drawing/2014/main" id="{461DF1A5-C8F7-4F06-8C0F-4D2BBA53A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52513"/>
            <a:ext cx="3708400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32" name="Line 9">
            <a:extLst>
              <a:ext uri="{FF2B5EF4-FFF2-40B4-BE49-F238E27FC236}">
                <a16:creationId xmlns:a16="http://schemas.microsoft.com/office/drawing/2014/main" id="{4AC913D2-D3EC-41A0-A079-3109AB95D4D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052513"/>
            <a:ext cx="6692900" cy="47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wip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2.w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2">
            <a:extLst>
              <a:ext uri="{FF2B5EF4-FFF2-40B4-BE49-F238E27FC236}">
                <a16:creationId xmlns:a16="http://schemas.microsoft.com/office/drawing/2014/main" id="{222A4C44-4225-417F-BD79-DF3B65705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28625"/>
            <a:ext cx="3467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多元函数积分种类</a:t>
            </a:r>
          </a:p>
        </p:txBody>
      </p:sp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9B42729C-CFBF-4C56-86C6-E78B82001DFF}"/>
              </a:ext>
            </a:extLst>
          </p:cNvPr>
          <p:cNvGraphicFramePr/>
          <p:nvPr/>
        </p:nvGraphicFramePr>
        <p:xfrm>
          <a:off x="1284312" y="1597248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076" name="文本框 2">
            <a:extLst>
              <a:ext uri="{FF2B5EF4-FFF2-40B4-BE49-F238E27FC236}">
                <a16:creationId xmlns:a16="http://schemas.microsoft.com/office/drawing/2014/main" id="{AA5242F7-C138-4505-B777-3FDAB2B34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8" y="3398838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chemeClr val="bg1"/>
                </a:solidFill>
              </a:rPr>
              <a:t>多元函数积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  <p:bldP spid="307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2">
            <a:extLst>
              <a:ext uri="{FF2B5EF4-FFF2-40B4-BE49-F238E27FC236}">
                <a16:creationId xmlns:a16="http://schemas.microsoft.com/office/drawing/2014/main" id="{A1DDC24A-612A-4E9E-B7EC-8A3219988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28625"/>
            <a:ext cx="2214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积分关系图</a:t>
            </a:r>
          </a:p>
        </p:txBody>
      </p:sp>
      <p:sp>
        <p:nvSpPr>
          <p:cNvPr id="4099" name="AutoShape 3">
            <a:extLst>
              <a:ext uri="{FF2B5EF4-FFF2-40B4-BE49-F238E27FC236}">
                <a16:creationId xmlns:a16="http://schemas.microsoft.com/office/drawing/2014/main" id="{70278630-038E-4343-9B2D-936F5016B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313" y="1557338"/>
            <a:ext cx="2376487" cy="792162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100" name="AutoShape 4">
            <a:extLst>
              <a:ext uri="{FF2B5EF4-FFF2-40B4-BE49-F238E27FC236}">
                <a16:creationId xmlns:a16="http://schemas.microsoft.com/office/drawing/2014/main" id="{26232E15-005D-48FE-9AB3-DC4FC0593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075" y="1628775"/>
            <a:ext cx="2038350" cy="6477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7C323F15-C43C-4BA6-BEA1-E2623CFE6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0" y="1673225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400"/>
              <a:t>三重积分</a:t>
            </a:r>
          </a:p>
        </p:txBody>
      </p:sp>
      <p:sp>
        <p:nvSpPr>
          <p:cNvPr id="4102" name="AutoShape 6">
            <a:extLst>
              <a:ext uri="{FF2B5EF4-FFF2-40B4-BE49-F238E27FC236}">
                <a16:creationId xmlns:a16="http://schemas.microsoft.com/office/drawing/2014/main" id="{9C626315-4EBA-42F4-ACA5-CB9320247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9425" y="3335338"/>
            <a:ext cx="2376488" cy="792162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bevel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103" name="Text Box 7">
            <a:extLst>
              <a:ext uri="{FF2B5EF4-FFF2-40B4-BE49-F238E27FC236}">
                <a16:creationId xmlns:a16="http://schemas.microsoft.com/office/drawing/2014/main" id="{46EEAFA9-1D59-4E2A-B172-E5F9CBE92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7888" y="3522663"/>
            <a:ext cx="1401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400"/>
              <a:t>二重积分</a:t>
            </a:r>
            <a:endParaRPr lang="zh-CN" altLang="en-US"/>
          </a:p>
        </p:txBody>
      </p:sp>
      <p:sp>
        <p:nvSpPr>
          <p:cNvPr id="4104" name="AutoShape 8">
            <a:extLst>
              <a:ext uri="{FF2B5EF4-FFF2-40B4-BE49-F238E27FC236}">
                <a16:creationId xmlns:a16="http://schemas.microsoft.com/office/drawing/2014/main" id="{19613374-9B2B-4584-BA8B-533E4EAFC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3550" y="5184775"/>
            <a:ext cx="2376488" cy="790575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105" name="Text Box 9">
            <a:extLst>
              <a:ext uri="{FF2B5EF4-FFF2-40B4-BE49-F238E27FC236}">
                <a16:creationId xmlns:a16="http://schemas.microsoft.com/office/drawing/2014/main" id="{6F8797D0-5060-43B1-B53A-705691155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4888" y="5299075"/>
            <a:ext cx="1096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400"/>
              <a:t>定积分</a:t>
            </a:r>
            <a:endParaRPr lang="zh-CN" altLang="en-US"/>
          </a:p>
        </p:txBody>
      </p:sp>
      <p:sp>
        <p:nvSpPr>
          <p:cNvPr id="4106" name="AutoShape 10">
            <a:extLst>
              <a:ext uri="{FF2B5EF4-FFF2-40B4-BE49-F238E27FC236}">
                <a16:creationId xmlns:a16="http://schemas.microsoft.com/office/drawing/2014/main" id="{0C5126C2-4756-4711-AF28-69799FB37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3429000"/>
            <a:ext cx="2038350" cy="646113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accent2"/>
            </a:solidFill>
            <a:bevel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107" name="Text Box 11">
            <a:extLst>
              <a:ext uri="{FF2B5EF4-FFF2-40B4-BE49-F238E27FC236}">
                <a16:creationId xmlns:a16="http://schemas.microsoft.com/office/drawing/2014/main" id="{38CC20B7-155C-4ED4-9EE4-D21BC2DC1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3850" y="1773238"/>
            <a:ext cx="17827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/>
              <a:t>第二型曲面积分</a:t>
            </a:r>
          </a:p>
        </p:txBody>
      </p:sp>
      <p:sp>
        <p:nvSpPr>
          <p:cNvPr id="4108" name="Text Box 12">
            <a:extLst>
              <a:ext uri="{FF2B5EF4-FFF2-40B4-BE49-F238E27FC236}">
                <a16:creationId xmlns:a16="http://schemas.microsoft.com/office/drawing/2014/main" id="{05B747ED-C4D9-4844-9061-775E40D28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7975" y="3578225"/>
            <a:ext cx="17827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/>
              <a:t>第二型曲线积分</a:t>
            </a:r>
          </a:p>
        </p:txBody>
      </p:sp>
      <p:sp>
        <p:nvSpPr>
          <p:cNvPr id="4109" name="Text Box 13">
            <a:extLst>
              <a:ext uri="{FF2B5EF4-FFF2-40B4-BE49-F238E27FC236}">
                <a16:creationId xmlns:a16="http://schemas.microsoft.com/office/drawing/2014/main" id="{C969FB06-FACB-4CA4-8413-03A4D66A8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7188" y="1470025"/>
            <a:ext cx="10969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/>
              <a:t>高斯公式</a:t>
            </a:r>
          </a:p>
        </p:txBody>
      </p:sp>
      <p:sp>
        <p:nvSpPr>
          <p:cNvPr id="4110" name="Text Box 14">
            <a:extLst>
              <a:ext uri="{FF2B5EF4-FFF2-40B4-BE49-F238E27FC236}">
                <a16:creationId xmlns:a16="http://schemas.microsoft.com/office/drawing/2014/main" id="{A2BAEB0B-33E0-40B2-BAF1-B884A5F05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825" y="3302000"/>
            <a:ext cx="10969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/>
              <a:t>格林公式</a:t>
            </a:r>
          </a:p>
        </p:txBody>
      </p:sp>
      <p:sp>
        <p:nvSpPr>
          <p:cNvPr id="4111" name="Text Box 15">
            <a:extLst>
              <a:ext uri="{FF2B5EF4-FFF2-40B4-BE49-F238E27FC236}">
                <a16:creationId xmlns:a16="http://schemas.microsoft.com/office/drawing/2014/main" id="{8B31C2BA-088E-4975-968E-B9D013ECA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1575" y="2565400"/>
            <a:ext cx="15557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/>
              <a:t>斯托克斯公式</a:t>
            </a:r>
          </a:p>
        </p:txBody>
      </p:sp>
      <p:sp>
        <p:nvSpPr>
          <p:cNvPr id="4112" name="AutoShape 16">
            <a:extLst>
              <a:ext uri="{FF2B5EF4-FFF2-40B4-BE49-F238E27FC236}">
                <a16:creationId xmlns:a16="http://schemas.microsoft.com/office/drawing/2014/main" id="{654EB924-A91E-46BB-83A9-41D55383F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4263" y="2303463"/>
            <a:ext cx="215900" cy="1079500"/>
          </a:xfrm>
          <a:prstGeom prst="upDownArrow">
            <a:avLst>
              <a:gd name="adj1" fmla="val 50000"/>
              <a:gd name="adj2" fmla="val 1000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113" name="AutoShape 17">
            <a:extLst>
              <a:ext uri="{FF2B5EF4-FFF2-40B4-BE49-F238E27FC236}">
                <a16:creationId xmlns:a16="http://schemas.microsoft.com/office/drawing/2014/main" id="{9F1352EC-4033-4E98-99E8-9A353A4F5B56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868988" y="1379537"/>
            <a:ext cx="215900" cy="1152525"/>
          </a:xfrm>
          <a:prstGeom prst="upDownArrow">
            <a:avLst>
              <a:gd name="adj1" fmla="val 50000"/>
              <a:gd name="adj2" fmla="val 106765"/>
            </a:avLst>
          </a:prstGeom>
          <a:solidFill>
            <a:schemeClr val="accent2"/>
          </a:solidFill>
          <a:ln w="9525">
            <a:solidFill>
              <a:schemeClr val="accent2"/>
            </a:solidFill>
            <a:bevel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114" name="AutoShape 18">
            <a:extLst>
              <a:ext uri="{FF2B5EF4-FFF2-40B4-BE49-F238E27FC236}">
                <a16:creationId xmlns:a16="http://schemas.microsoft.com/office/drawing/2014/main" id="{E2F4E2E3-5724-4100-A25D-9283CC9F16A2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894388" y="3173412"/>
            <a:ext cx="215900" cy="1152525"/>
          </a:xfrm>
          <a:prstGeom prst="upDownArrow">
            <a:avLst>
              <a:gd name="adj1" fmla="val 50000"/>
              <a:gd name="adj2" fmla="val 106765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115" name="AutoShape 19">
            <a:extLst>
              <a:ext uri="{FF2B5EF4-FFF2-40B4-BE49-F238E27FC236}">
                <a16:creationId xmlns:a16="http://schemas.microsoft.com/office/drawing/2014/main" id="{086AE274-C941-4606-9EC0-87E444B99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4313" y="2374900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116" name="Text Box 20">
            <a:extLst>
              <a:ext uri="{FF2B5EF4-FFF2-40B4-BE49-F238E27FC236}">
                <a16:creationId xmlns:a16="http://schemas.microsoft.com/office/drawing/2014/main" id="{C50EC8BD-270B-4456-B120-C4B29BD03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2492375"/>
            <a:ext cx="172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/>
              <a:t>直角坐标系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zh-CN" altLang="en-US"/>
              <a:t>XY-Z 或 Z-XY</a:t>
            </a:r>
          </a:p>
        </p:txBody>
      </p:sp>
      <p:sp>
        <p:nvSpPr>
          <p:cNvPr id="4117" name="AutoShape 21">
            <a:extLst>
              <a:ext uri="{FF2B5EF4-FFF2-40B4-BE49-F238E27FC236}">
                <a16:creationId xmlns:a16="http://schemas.microsoft.com/office/drawing/2014/main" id="{44B42B74-40EC-45AA-B93D-14036532C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3363" y="4170363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solidFill>
            <a:schemeClr val="accent2"/>
          </a:solidFill>
          <a:ln w="9525">
            <a:solidFill>
              <a:schemeClr val="accent2"/>
            </a:solidFill>
            <a:bevel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118" name="Text Box 22">
            <a:extLst>
              <a:ext uri="{FF2B5EF4-FFF2-40B4-BE49-F238E27FC236}">
                <a16:creationId xmlns:a16="http://schemas.microsoft.com/office/drawing/2014/main" id="{FBD78DB1-2B26-4E69-9042-C4A5E1D6F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0" y="4341813"/>
            <a:ext cx="17272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/>
              <a:t>直角坐标系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zh-CN" altLang="en-US"/>
              <a:t>X-型 或 Y-型</a:t>
            </a:r>
          </a:p>
        </p:txBody>
      </p:sp>
      <p:sp>
        <p:nvSpPr>
          <p:cNvPr id="4119" name="AutoShape 23">
            <a:extLst>
              <a:ext uri="{FF2B5EF4-FFF2-40B4-BE49-F238E27FC236}">
                <a16:creationId xmlns:a16="http://schemas.microsoft.com/office/drawing/2014/main" id="{8EB51FB7-33FC-4695-A4CA-5BA5FE62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3" y="5276850"/>
            <a:ext cx="2154237" cy="6477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120" name="Text Box 24">
            <a:extLst>
              <a:ext uri="{FF2B5EF4-FFF2-40B4-BE49-F238E27FC236}">
                <a16:creationId xmlns:a16="http://schemas.microsoft.com/office/drawing/2014/main" id="{DE8AA4AF-48D6-469F-AF73-78744E58E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63" y="5426075"/>
            <a:ext cx="2239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/>
              <a:t>第一、二型曲线积分</a:t>
            </a:r>
          </a:p>
        </p:txBody>
      </p:sp>
      <p:sp>
        <p:nvSpPr>
          <p:cNvPr id="4121" name="AutoShape 25">
            <a:extLst>
              <a:ext uri="{FF2B5EF4-FFF2-40B4-BE49-F238E27FC236}">
                <a16:creationId xmlns:a16="http://schemas.microsoft.com/office/drawing/2014/main" id="{F50D9441-5835-44E0-9744-F84A3761C80D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465388" y="5243513"/>
            <a:ext cx="287337" cy="757237"/>
          </a:xfrm>
          <a:prstGeom prst="downArrow">
            <a:avLst>
              <a:gd name="adj1" fmla="val 50000"/>
              <a:gd name="adj2" fmla="val 65884"/>
            </a:avLst>
          </a:prstGeom>
          <a:solidFill>
            <a:schemeClr val="accent2"/>
          </a:solidFill>
          <a:ln w="9525">
            <a:solidFill>
              <a:schemeClr val="accent2"/>
            </a:solidFill>
            <a:bevel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122" name="AutoShape 26">
            <a:extLst>
              <a:ext uri="{FF2B5EF4-FFF2-40B4-BE49-F238E27FC236}">
                <a16:creationId xmlns:a16="http://schemas.microsoft.com/office/drawing/2014/main" id="{F8A68065-6FF6-4D0F-A117-577BDDDC0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8" y="3395663"/>
            <a:ext cx="2154237" cy="646112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123" name="Text Box 27">
            <a:extLst>
              <a:ext uri="{FF2B5EF4-FFF2-40B4-BE49-F238E27FC236}">
                <a16:creationId xmlns:a16="http://schemas.microsoft.com/office/drawing/2014/main" id="{41D951D9-4426-42D2-9EC6-DAFD66CA2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3544888"/>
            <a:ext cx="22399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/>
              <a:t>第一、二型曲面积分</a:t>
            </a:r>
          </a:p>
        </p:txBody>
      </p:sp>
      <p:sp>
        <p:nvSpPr>
          <p:cNvPr id="4124" name="AutoShape 28">
            <a:extLst>
              <a:ext uri="{FF2B5EF4-FFF2-40B4-BE49-F238E27FC236}">
                <a16:creationId xmlns:a16="http://schemas.microsoft.com/office/drawing/2014/main" id="{C0B57C00-198C-4559-B0E9-41854685A82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474912" y="3362326"/>
            <a:ext cx="288925" cy="755650"/>
          </a:xfrm>
          <a:prstGeom prst="downArrow">
            <a:avLst>
              <a:gd name="adj1" fmla="val 50000"/>
              <a:gd name="adj2" fmla="val 65385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125" name="Text Box 29">
            <a:extLst>
              <a:ext uri="{FF2B5EF4-FFF2-40B4-BE49-F238E27FC236}">
                <a16:creationId xmlns:a16="http://schemas.microsoft.com/office/drawing/2014/main" id="{246FC218-9F89-4C4A-96E0-747375C7B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32263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/>
              <a:t>投影</a:t>
            </a:r>
          </a:p>
        </p:txBody>
      </p:sp>
      <p:sp>
        <p:nvSpPr>
          <p:cNvPr id="4126" name="Text Box 30">
            <a:extLst>
              <a:ext uri="{FF2B5EF4-FFF2-40B4-BE49-F238E27FC236}">
                <a16:creationId xmlns:a16="http://schemas.microsoft.com/office/drawing/2014/main" id="{744EB059-9238-438E-BFDD-D166B7041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5" y="5200650"/>
            <a:ext cx="11509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dirty="0"/>
              <a:t>变量</a:t>
            </a:r>
          </a:p>
        </p:txBody>
      </p:sp>
      <p:sp>
        <p:nvSpPr>
          <p:cNvPr id="4127" name="Text Box 31">
            <a:extLst>
              <a:ext uri="{FF2B5EF4-FFF2-40B4-BE49-F238E27FC236}">
                <a16:creationId xmlns:a16="http://schemas.microsoft.com/office/drawing/2014/main" id="{0F5BFA37-D2EA-4BA3-A907-C60AF76D4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2663" y="3773488"/>
            <a:ext cx="64611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/>
              <a:t>代换</a:t>
            </a:r>
          </a:p>
        </p:txBody>
      </p:sp>
      <p:sp>
        <p:nvSpPr>
          <p:cNvPr id="4128" name="Text Box 32">
            <a:extLst>
              <a:ext uri="{FF2B5EF4-FFF2-40B4-BE49-F238E27FC236}">
                <a16:creationId xmlns:a16="http://schemas.microsoft.com/office/drawing/2014/main" id="{2B6F7F5A-BCAF-4DC6-A452-7FF6DC9AF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5988" y="5653088"/>
            <a:ext cx="6477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/>
              <a:t>代换</a:t>
            </a:r>
          </a:p>
        </p:txBody>
      </p:sp>
      <p:sp>
        <p:nvSpPr>
          <p:cNvPr id="4129" name="AutoShape 33">
            <a:extLst>
              <a:ext uri="{FF2B5EF4-FFF2-40B4-BE49-F238E27FC236}">
                <a16:creationId xmlns:a16="http://schemas.microsoft.com/office/drawing/2014/main" id="{5030F2FC-2951-44D8-8F23-967C81573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908050"/>
            <a:ext cx="2160587" cy="504825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4130" name="Text Box 34">
            <a:extLst>
              <a:ext uri="{FF2B5EF4-FFF2-40B4-BE49-F238E27FC236}">
                <a16:creationId xmlns:a16="http://schemas.microsoft.com/office/drawing/2014/main" id="{14D3285F-02A4-4201-86BC-62A7BD52F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0525" y="950913"/>
            <a:ext cx="2241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dirty="0"/>
              <a:t>柱坐标、球坐标公式</a:t>
            </a:r>
          </a:p>
        </p:txBody>
      </p:sp>
      <p:sp>
        <p:nvSpPr>
          <p:cNvPr id="4131" name="AutoShape 35">
            <a:extLst>
              <a:ext uri="{FF2B5EF4-FFF2-40B4-BE49-F238E27FC236}">
                <a16:creationId xmlns:a16="http://schemas.microsoft.com/office/drawing/2014/main" id="{A0C3B2A2-8C62-4472-AD6D-2873E7BDD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1438" y="4981575"/>
            <a:ext cx="1392237" cy="504825"/>
          </a:xfrm>
          <a:prstGeom prst="wedgeRoundRectCallout">
            <a:avLst>
              <a:gd name="adj1" fmla="val -124069"/>
              <a:gd name="adj2" fmla="val -234630"/>
              <a:gd name="adj3" fmla="val 16667"/>
            </a:avLst>
          </a:prstGeom>
          <a:noFill/>
          <a:ln w="9525">
            <a:solidFill>
              <a:schemeClr val="tx1"/>
            </a:solidFill>
            <a:bevel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4132" name="Text Box 36">
            <a:extLst>
              <a:ext uri="{FF2B5EF4-FFF2-40B4-BE49-F238E27FC236}">
                <a16:creationId xmlns:a16="http://schemas.microsoft.com/office/drawing/2014/main" id="{095DA2B1-2A62-4765-AFFC-8B92CC7F0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175" y="5024438"/>
            <a:ext cx="132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dirty="0"/>
              <a:t>极坐标公式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DFF8AC0-44DA-449B-B437-0C01F5A80732}"/>
              </a:ext>
            </a:extLst>
          </p:cNvPr>
          <p:cNvGrpSpPr/>
          <p:nvPr/>
        </p:nvGrpSpPr>
        <p:grpSpPr>
          <a:xfrm>
            <a:off x="7878031" y="5682961"/>
            <a:ext cx="1157163" cy="584775"/>
            <a:chOff x="7878031" y="5682961"/>
            <a:chExt cx="1157163" cy="584775"/>
          </a:xfrm>
        </p:grpSpPr>
        <p:sp>
          <p:nvSpPr>
            <p:cNvPr id="38" name="AutoShape 35">
              <a:extLst>
                <a:ext uri="{FF2B5EF4-FFF2-40B4-BE49-F238E27FC236}">
                  <a16:creationId xmlns:a16="http://schemas.microsoft.com/office/drawing/2014/main" id="{3CFFAFE4-E59D-4F98-B0DD-6C55020E76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78031" y="5722937"/>
              <a:ext cx="1157163" cy="504825"/>
            </a:xfrm>
            <a:prstGeom prst="wedgeRoundRectCallout">
              <a:avLst>
                <a:gd name="adj1" fmla="val -60633"/>
                <a:gd name="adj2" fmla="val -378652"/>
                <a:gd name="adj3" fmla="val 16667"/>
              </a:avLst>
            </a:prstGeom>
            <a:noFill/>
            <a:ln w="9525">
              <a:solidFill>
                <a:schemeClr val="tx1"/>
              </a:solidFill>
              <a:bevel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6D511754-5943-4DD8-B263-377EE2021C51}"/>
                </a:ext>
              </a:extLst>
            </p:cNvPr>
            <p:cNvSpPr txBox="1"/>
            <p:nvPr/>
          </p:nvSpPr>
          <p:spPr>
            <a:xfrm>
              <a:off x="7949387" y="5682961"/>
              <a:ext cx="101444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/>
                <a:t>积分和</a:t>
              </a:r>
              <a:endParaRPr lang="en-US" altLang="zh-CN" sz="1600" dirty="0"/>
            </a:p>
            <a:p>
              <a:pPr algn="ctr"/>
              <a:r>
                <a:rPr lang="zh-CN" altLang="en-US" sz="1600" dirty="0"/>
                <a:t>路线无关</a:t>
              </a:r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87FA75F9-E711-4E85-AE78-18737D13C36F}"/>
              </a:ext>
            </a:extLst>
          </p:cNvPr>
          <p:cNvSpPr txBox="1"/>
          <p:nvPr/>
        </p:nvSpPr>
        <p:spPr>
          <a:xfrm>
            <a:off x="2898775" y="6312598"/>
            <a:ext cx="3185487" cy="369332"/>
          </a:xfrm>
          <a:prstGeom prst="rect">
            <a:avLst/>
          </a:prstGeom>
          <a:ln w="952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dirty="0"/>
              <a:t>技巧：对称性和轮换性的应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nimBg="1"/>
      <p:bldP spid="4106" grpId="0" animBg="1"/>
      <p:bldP spid="4107" grpId="0"/>
      <p:bldP spid="4108" grpId="0"/>
      <p:bldP spid="4109" grpId="0"/>
      <p:bldP spid="4110" grpId="0"/>
      <p:bldP spid="4111" grpId="0"/>
      <p:bldP spid="4112" grpId="0" animBg="1"/>
      <p:bldP spid="4113" grpId="0" animBg="1"/>
      <p:bldP spid="4114" grpId="0" animBg="1"/>
      <p:bldP spid="4119" grpId="0" animBg="1"/>
      <p:bldP spid="4120" grpId="0"/>
      <p:bldP spid="4121" grpId="0" animBg="1"/>
      <p:bldP spid="4122" grpId="0" animBg="1"/>
      <p:bldP spid="4123" grpId="0"/>
      <p:bldP spid="4124" grpId="0" animBg="1"/>
      <p:bldP spid="4125" grpId="0"/>
      <p:bldP spid="4126" grpId="0"/>
      <p:bldP spid="4127" grpId="0"/>
      <p:bldP spid="4128" grpId="0"/>
      <p:bldP spid="4129" grpId="0" animBg="1"/>
      <p:bldP spid="4130" grpId="0"/>
      <p:bldP spid="4131" grpId="0" animBg="1"/>
      <p:bldP spid="4132" grpId="0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754CE656-60CF-4DCF-A66F-861689720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28625"/>
            <a:ext cx="46987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坐标变换和球坐标变换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EDB48CA-1010-4720-8990-DA1E061EB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37196"/>
              </p:ext>
            </p:extLst>
          </p:nvPr>
        </p:nvGraphicFramePr>
        <p:xfrm>
          <a:off x="635563" y="2122319"/>
          <a:ext cx="141615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563" y="2122319"/>
                        <a:ext cx="141615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68682E98-1884-4A60-B6D5-1FCC2170A4E7}"/>
              </a:ext>
            </a:extLst>
          </p:cNvPr>
          <p:cNvSpPr txBox="1"/>
          <p:nvPr/>
        </p:nvSpPr>
        <p:spPr>
          <a:xfrm>
            <a:off x="347407" y="155679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极坐标变换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273BC65-CAD0-4DDE-9D47-E63F08738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804748"/>
              </p:ext>
            </p:extLst>
          </p:nvPr>
        </p:nvGraphicFramePr>
        <p:xfrm>
          <a:off x="4991134" y="2122319"/>
          <a:ext cx="20161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5" imgW="1066680" imgH="685800" progId="Equation.DSMT4">
                  <p:embed/>
                </p:oleObj>
              </mc:Choice>
              <mc:Fallback>
                <p:oleObj name="Equation" r:id="rId5" imgW="1066680" imgH="685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EDB48CA-1010-4720-8990-DA1E061EB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1134" y="2122319"/>
                        <a:ext cx="2016125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205AD9D3-AC06-4B1D-9B8F-4C085BD427D8}"/>
              </a:ext>
            </a:extLst>
          </p:cNvPr>
          <p:cNvSpPr txBox="1"/>
          <p:nvPr/>
        </p:nvSpPr>
        <p:spPr>
          <a:xfrm>
            <a:off x="4716016" y="155679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球坐标变换：</a:t>
            </a:r>
          </a:p>
        </p:txBody>
      </p:sp>
      <p:grpSp>
        <p:nvGrpSpPr>
          <p:cNvPr id="7" name="Group 95">
            <a:extLst>
              <a:ext uri="{FF2B5EF4-FFF2-40B4-BE49-F238E27FC236}">
                <a16:creationId xmlns:a16="http://schemas.microsoft.com/office/drawing/2014/main" id="{FDA5450A-5CA0-4808-9620-5027C6AD4901}"/>
              </a:ext>
            </a:extLst>
          </p:cNvPr>
          <p:cNvGrpSpPr>
            <a:grpSpLocks/>
          </p:cNvGrpSpPr>
          <p:nvPr/>
        </p:nvGrpSpPr>
        <p:grpSpPr bwMode="auto">
          <a:xfrm>
            <a:off x="2648567" y="4421769"/>
            <a:ext cx="1746267" cy="1800000"/>
            <a:chOff x="1728" y="1776"/>
            <a:chExt cx="1216" cy="1324"/>
          </a:xfrm>
        </p:grpSpPr>
        <p:grpSp>
          <p:nvGrpSpPr>
            <p:cNvPr id="8" name="Group 74">
              <a:extLst>
                <a:ext uri="{FF2B5EF4-FFF2-40B4-BE49-F238E27FC236}">
                  <a16:creationId xmlns:a16="http://schemas.microsoft.com/office/drawing/2014/main" id="{BD09E0A1-46C1-4BEB-8FD2-17F795934C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1776"/>
              <a:ext cx="1200" cy="1324"/>
              <a:chOff x="1584" y="2256"/>
              <a:chExt cx="1200" cy="1324"/>
            </a:xfrm>
          </p:grpSpPr>
          <p:sp>
            <p:nvSpPr>
              <p:cNvPr id="11" name="Freeform 63">
                <a:extLst>
                  <a:ext uri="{FF2B5EF4-FFF2-40B4-BE49-F238E27FC236}">
                    <a16:creationId xmlns:a16="http://schemas.microsoft.com/office/drawing/2014/main" id="{6501AE40-94EB-4F92-BD7C-1C4C5FDC4A8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624" y="2496"/>
                <a:ext cx="968" cy="912"/>
              </a:xfrm>
              <a:custGeom>
                <a:avLst/>
                <a:gdLst>
                  <a:gd name="T0" fmla="*/ 576 w 968"/>
                  <a:gd name="T1" fmla="*/ 8 h 992"/>
                  <a:gd name="T2" fmla="*/ 912 w 968"/>
                  <a:gd name="T3" fmla="*/ 152 h 992"/>
                  <a:gd name="T4" fmla="*/ 912 w 968"/>
                  <a:gd name="T5" fmla="*/ 536 h 992"/>
                  <a:gd name="T6" fmla="*/ 576 w 968"/>
                  <a:gd name="T7" fmla="*/ 872 h 992"/>
                  <a:gd name="T8" fmla="*/ 192 w 968"/>
                  <a:gd name="T9" fmla="*/ 920 h 992"/>
                  <a:gd name="T10" fmla="*/ 0 w 968"/>
                  <a:gd name="T11" fmla="*/ 440 h 992"/>
                  <a:gd name="T12" fmla="*/ 192 w 968"/>
                  <a:gd name="T13" fmla="*/ 104 h 992"/>
                  <a:gd name="T14" fmla="*/ 576 w 968"/>
                  <a:gd name="T15" fmla="*/ 8 h 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68" h="992">
                    <a:moveTo>
                      <a:pt x="576" y="8"/>
                    </a:moveTo>
                    <a:cubicBezTo>
                      <a:pt x="696" y="16"/>
                      <a:pt x="856" y="64"/>
                      <a:pt x="912" y="152"/>
                    </a:cubicBezTo>
                    <a:cubicBezTo>
                      <a:pt x="968" y="240"/>
                      <a:pt x="968" y="416"/>
                      <a:pt x="912" y="536"/>
                    </a:cubicBezTo>
                    <a:cubicBezTo>
                      <a:pt x="856" y="656"/>
                      <a:pt x="696" y="808"/>
                      <a:pt x="576" y="872"/>
                    </a:cubicBezTo>
                    <a:cubicBezTo>
                      <a:pt x="456" y="936"/>
                      <a:pt x="288" y="992"/>
                      <a:pt x="192" y="920"/>
                    </a:cubicBezTo>
                    <a:cubicBezTo>
                      <a:pt x="96" y="848"/>
                      <a:pt x="0" y="576"/>
                      <a:pt x="0" y="440"/>
                    </a:cubicBezTo>
                    <a:cubicBezTo>
                      <a:pt x="0" y="304"/>
                      <a:pt x="104" y="176"/>
                      <a:pt x="192" y="104"/>
                    </a:cubicBezTo>
                    <a:cubicBezTo>
                      <a:pt x="280" y="32"/>
                      <a:pt x="456" y="0"/>
                      <a:pt x="576" y="8"/>
                    </a:cubicBezTo>
                    <a:close/>
                  </a:path>
                </a:pathLst>
              </a:cu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12" name="Line 64">
                <a:extLst>
                  <a:ext uri="{FF2B5EF4-FFF2-40B4-BE49-F238E27FC236}">
                    <a16:creationId xmlns:a16="http://schemas.microsoft.com/office/drawing/2014/main" id="{D16E2D47-06F2-49AC-8FD9-EE46682BFF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5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65">
                <a:extLst>
                  <a:ext uri="{FF2B5EF4-FFF2-40B4-BE49-F238E27FC236}">
                    <a16:creationId xmlns:a16="http://schemas.microsoft.com/office/drawing/2014/main" id="{A9599EAD-3995-4FD7-9B3D-1730789868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4" y="2256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" name="Object 66">
                <a:extLst>
                  <a:ext uri="{FF2B5EF4-FFF2-40B4-BE49-F238E27FC236}">
                    <a16:creationId xmlns:a16="http://schemas.microsoft.com/office/drawing/2014/main" id="{87549B9C-E855-4673-A1B3-2502F3DEC00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4722533"/>
                  </p:ext>
                </p:extLst>
              </p:nvPr>
            </p:nvGraphicFramePr>
            <p:xfrm>
              <a:off x="2404" y="2400"/>
              <a:ext cx="344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2" name="Equation" r:id="rId7" imgW="545760" imgH="203040" progId="Equation.DSMT4">
                      <p:embed/>
                    </p:oleObj>
                  </mc:Choice>
                  <mc:Fallback>
                    <p:oleObj name="Equation" r:id="rId7" imgW="545760" imgH="203040" progId="Equation.DSMT4">
                      <p:embed/>
                      <p:pic>
                        <p:nvPicPr>
                          <p:cNvPr id="73794" name="Object 66">
                            <a:extLst>
                              <a:ext uri="{FF2B5EF4-FFF2-40B4-BE49-F238E27FC236}">
                                <a16:creationId xmlns:a16="http://schemas.microsoft.com/office/drawing/2014/main" id="{36986366-1E2E-447D-8912-A87FA2BCEE9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4" y="2400"/>
                            <a:ext cx="344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67">
                <a:extLst>
                  <a:ext uri="{FF2B5EF4-FFF2-40B4-BE49-F238E27FC236}">
                    <a16:creationId xmlns:a16="http://schemas.microsoft.com/office/drawing/2014/main" id="{E4AE6A80-18B2-44C6-BD7E-E5CE3985F7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60" y="2784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3" name="Equation" r:id="rId9" imgW="317160" imgH="304560" progId="Equation.3">
                      <p:embed/>
                    </p:oleObj>
                  </mc:Choice>
                  <mc:Fallback>
                    <p:oleObj name="Equation" r:id="rId9" imgW="317160" imgH="304560" progId="Equation.3">
                      <p:embed/>
                      <p:pic>
                        <p:nvPicPr>
                          <p:cNvPr id="73795" name="Object 67">
                            <a:extLst>
                              <a:ext uri="{FF2B5EF4-FFF2-40B4-BE49-F238E27FC236}">
                                <a16:creationId xmlns:a16="http://schemas.microsoft.com/office/drawing/2014/main" id="{2F2C6AAC-A9C4-4B89-AC89-34897D99D91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2784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68">
                <a:extLst>
                  <a:ext uri="{FF2B5EF4-FFF2-40B4-BE49-F238E27FC236}">
                    <a16:creationId xmlns:a16="http://schemas.microsoft.com/office/drawing/2014/main" id="{BF67F9EB-FD07-40D5-9FFA-0126B06B3C9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2046662"/>
                  </p:ext>
                </p:extLst>
              </p:nvPr>
            </p:nvGraphicFramePr>
            <p:xfrm>
              <a:off x="2044" y="3468"/>
              <a:ext cx="96" cy="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" name="Equation" r:id="rId11" imgW="152280" imgH="177480" progId="Equation.DSMT4">
                      <p:embed/>
                    </p:oleObj>
                  </mc:Choice>
                  <mc:Fallback>
                    <p:oleObj name="Equation" r:id="rId11" imgW="152280" imgH="177480" progId="Equation.DSMT4">
                      <p:embed/>
                      <p:pic>
                        <p:nvPicPr>
                          <p:cNvPr id="73796" name="Object 68">
                            <a:extLst>
                              <a:ext uri="{FF2B5EF4-FFF2-40B4-BE49-F238E27FC236}">
                                <a16:creationId xmlns:a16="http://schemas.microsoft.com/office/drawing/2014/main" id="{B071CE8A-D50F-44EB-9CFA-D35D4363C3F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4" y="3468"/>
                            <a:ext cx="96" cy="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Object 93">
              <a:extLst>
                <a:ext uri="{FF2B5EF4-FFF2-40B4-BE49-F238E27FC236}">
                  <a16:creationId xmlns:a16="http://schemas.microsoft.com/office/drawing/2014/main" id="{4FF5CA47-F860-4DD3-84E9-9D59F19CB3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384837"/>
                </p:ext>
              </p:extLst>
            </p:nvPr>
          </p:nvGraphicFramePr>
          <p:xfrm>
            <a:off x="2040" y="1824"/>
            <a:ext cx="88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73821" name="Object 93">
                          <a:extLst>
                            <a:ext uri="{FF2B5EF4-FFF2-40B4-BE49-F238E27FC236}">
                              <a16:creationId xmlns:a16="http://schemas.microsoft.com/office/drawing/2014/main" id="{CD773C89-18DB-4AFE-A76D-2B9FCA6D12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1824"/>
                          <a:ext cx="88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4">
              <a:extLst>
                <a:ext uri="{FF2B5EF4-FFF2-40B4-BE49-F238E27FC236}">
                  <a16:creationId xmlns:a16="http://schemas.microsoft.com/office/drawing/2014/main" id="{2DC28197-5A2E-4A60-A5F2-EE7832042B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2854263"/>
                </p:ext>
              </p:extLst>
            </p:nvPr>
          </p:nvGraphicFramePr>
          <p:xfrm>
            <a:off x="2864" y="3008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73822" name="Object 94">
                          <a:extLst>
                            <a:ext uri="{FF2B5EF4-FFF2-40B4-BE49-F238E27FC236}">
                              <a16:creationId xmlns:a16="http://schemas.microsoft.com/office/drawing/2014/main" id="{FBF93390-1230-4CBB-9889-2B9D87F8C7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3008"/>
                          <a:ext cx="80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094410E2-25EF-4387-8EAC-0CC638D2DF81}"/>
              </a:ext>
            </a:extLst>
          </p:cNvPr>
          <p:cNvGrpSpPr/>
          <p:nvPr/>
        </p:nvGrpSpPr>
        <p:grpSpPr>
          <a:xfrm>
            <a:off x="519728" y="3363190"/>
            <a:ext cx="1647825" cy="1800000"/>
            <a:chOff x="827584" y="4300438"/>
            <a:chExt cx="1647825" cy="1800000"/>
          </a:xfrm>
        </p:grpSpPr>
        <p:grpSp>
          <p:nvGrpSpPr>
            <p:cNvPr id="17" name="Group 144">
              <a:extLst>
                <a:ext uri="{FF2B5EF4-FFF2-40B4-BE49-F238E27FC236}">
                  <a16:creationId xmlns:a16="http://schemas.microsoft.com/office/drawing/2014/main" id="{71C4E548-2D45-4B73-A050-B3472EA75E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7584" y="4300438"/>
              <a:ext cx="1647825" cy="1800000"/>
              <a:chOff x="4165" y="2708"/>
              <a:chExt cx="1038" cy="1084"/>
            </a:xfrm>
          </p:grpSpPr>
          <p:sp>
            <p:nvSpPr>
              <p:cNvPr id="18" name="Freeform 77">
                <a:extLst>
                  <a:ext uri="{FF2B5EF4-FFF2-40B4-BE49-F238E27FC236}">
                    <a16:creationId xmlns:a16="http://schemas.microsoft.com/office/drawing/2014/main" id="{4A9FFAFC-C998-4BD3-994A-A203A3AE07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5" y="2899"/>
                <a:ext cx="872" cy="893"/>
              </a:xfrm>
              <a:custGeom>
                <a:avLst/>
                <a:gdLst>
                  <a:gd name="T0" fmla="*/ 576 w 968"/>
                  <a:gd name="T1" fmla="*/ 8 h 992"/>
                  <a:gd name="T2" fmla="*/ 912 w 968"/>
                  <a:gd name="T3" fmla="*/ 152 h 992"/>
                  <a:gd name="T4" fmla="*/ 912 w 968"/>
                  <a:gd name="T5" fmla="*/ 536 h 992"/>
                  <a:gd name="T6" fmla="*/ 576 w 968"/>
                  <a:gd name="T7" fmla="*/ 872 h 992"/>
                  <a:gd name="T8" fmla="*/ 192 w 968"/>
                  <a:gd name="T9" fmla="*/ 920 h 992"/>
                  <a:gd name="T10" fmla="*/ 0 w 968"/>
                  <a:gd name="T11" fmla="*/ 440 h 992"/>
                  <a:gd name="T12" fmla="*/ 192 w 968"/>
                  <a:gd name="T13" fmla="*/ 104 h 992"/>
                  <a:gd name="T14" fmla="*/ 576 w 968"/>
                  <a:gd name="T15" fmla="*/ 8 h 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68" h="992">
                    <a:moveTo>
                      <a:pt x="576" y="8"/>
                    </a:moveTo>
                    <a:cubicBezTo>
                      <a:pt x="696" y="16"/>
                      <a:pt x="856" y="64"/>
                      <a:pt x="912" y="152"/>
                    </a:cubicBezTo>
                    <a:cubicBezTo>
                      <a:pt x="968" y="240"/>
                      <a:pt x="968" y="416"/>
                      <a:pt x="912" y="536"/>
                    </a:cubicBezTo>
                    <a:cubicBezTo>
                      <a:pt x="856" y="656"/>
                      <a:pt x="696" y="808"/>
                      <a:pt x="576" y="872"/>
                    </a:cubicBezTo>
                    <a:cubicBezTo>
                      <a:pt x="456" y="936"/>
                      <a:pt x="288" y="992"/>
                      <a:pt x="192" y="920"/>
                    </a:cubicBezTo>
                    <a:cubicBezTo>
                      <a:pt x="96" y="848"/>
                      <a:pt x="0" y="576"/>
                      <a:pt x="0" y="440"/>
                    </a:cubicBezTo>
                    <a:cubicBezTo>
                      <a:pt x="0" y="304"/>
                      <a:pt x="104" y="176"/>
                      <a:pt x="192" y="104"/>
                    </a:cubicBezTo>
                    <a:cubicBezTo>
                      <a:pt x="280" y="32"/>
                      <a:pt x="456" y="0"/>
                      <a:pt x="576" y="8"/>
                    </a:cubicBezTo>
                    <a:close/>
                  </a:path>
                </a:pathLst>
              </a:custGeom>
              <a:solidFill>
                <a:srgbClr val="005AB4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75">
                <a:extLst>
                  <a:ext uri="{FF2B5EF4-FFF2-40B4-BE49-F238E27FC236}">
                    <a16:creationId xmlns:a16="http://schemas.microsoft.com/office/drawing/2014/main" id="{2584B789-2101-494C-9FCD-1ED84CADDC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8" y="3456"/>
                <a:ext cx="7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76">
                <a:extLst>
                  <a:ext uri="{FF2B5EF4-FFF2-40B4-BE49-F238E27FC236}">
                    <a16:creationId xmlns:a16="http://schemas.microsoft.com/office/drawing/2014/main" id="{3964EE7F-C4A4-4A81-9550-3BE4178B03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4" y="2708"/>
                <a:ext cx="0" cy="7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" name="Object 78">
                <a:extLst>
                  <a:ext uri="{FF2B5EF4-FFF2-40B4-BE49-F238E27FC236}">
                    <a16:creationId xmlns:a16="http://schemas.microsoft.com/office/drawing/2014/main" id="{9CCDDB46-15C2-4C1C-9276-678DB6F3537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55648767"/>
                  </p:ext>
                </p:extLst>
              </p:nvPr>
            </p:nvGraphicFramePr>
            <p:xfrm>
              <a:off x="4860" y="2765"/>
              <a:ext cx="310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7" name="Equation" r:id="rId17" imgW="545760" imgH="203040" progId="Equation.DSMT4">
                      <p:embed/>
                    </p:oleObj>
                  </mc:Choice>
                  <mc:Fallback>
                    <p:oleObj name="Equation" r:id="rId17" imgW="545760" imgH="203040" progId="Equation.DSMT4">
                      <p:embed/>
                      <p:pic>
                        <p:nvPicPr>
                          <p:cNvPr id="18510" name="Object 78">
                            <a:extLst>
                              <a:ext uri="{FF2B5EF4-FFF2-40B4-BE49-F238E27FC236}">
                                <a16:creationId xmlns:a16="http://schemas.microsoft.com/office/drawing/2014/main" id="{7A87C5A9-4BA6-4F6D-96B3-346F15C2857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0" y="2765"/>
                            <a:ext cx="310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79">
                <a:extLst>
                  <a:ext uri="{FF2B5EF4-FFF2-40B4-BE49-F238E27FC236}">
                    <a16:creationId xmlns:a16="http://schemas.microsoft.com/office/drawing/2014/main" id="{E72E0144-F917-43AA-AC5C-2F92A5228E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8" y="3493"/>
              <a:ext cx="12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8" name="Equation" r:id="rId19" imgW="215640" imgH="241200" progId="Equation.3">
                      <p:embed/>
                    </p:oleObj>
                  </mc:Choice>
                  <mc:Fallback>
                    <p:oleObj name="Equation" r:id="rId19" imgW="215640" imgH="241200" progId="Equation.3">
                      <p:embed/>
                      <p:pic>
                        <p:nvPicPr>
                          <p:cNvPr id="18511" name="Object 79">
                            <a:extLst>
                              <a:ext uri="{FF2B5EF4-FFF2-40B4-BE49-F238E27FC236}">
                                <a16:creationId xmlns:a16="http://schemas.microsoft.com/office/drawing/2014/main" id="{58D6C21D-D7E8-4101-9458-79E4AC7887F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493"/>
                            <a:ext cx="12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80">
                <a:extLst>
                  <a:ext uri="{FF2B5EF4-FFF2-40B4-BE49-F238E27FC236}">
                    <a16:creationId xmlns:a16="http://schemas.microsoft.com/office/drawing/2014/main" id="{2C766441-2C11-4541-8357-C1324F1D3D0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28" y="3189"/>
              <a:ext cx="179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" name="Equation" r:id="rId21" imgW="317160" imgH="304560" progId="Equation.3">
                      <p:embed/>
                    </p:oleObj>
                  </mc:Choice>
                  <mc:Fallback>
                    <p:oleObj name="Equation" r:id="rId21" imgW="317160" imgH="304560" progId="Equation.3">
                      <p:embed/>
                      <p:pic>
                        <p:nvPicPr>
                          <p:cNvPr id="18512" name="Object 80">
                            <a:extLst>
                              <a:ext uri="{FF2B5EF4-FFF2-40B4-BE49-F238E27FC236}">
                                <a16:creationId xmlns:a16="http://schemas.microsoft.com/office/drawing/2014/main" id="{29213747-81B0-4E6B-AEA4-A09D9B230DC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8" y="3189"/>
                            <a:ext cx="179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" name="Object 93">
              <a:extLst>
                <a:ext uri="{FF2B5EF4-FFF2-40B4-BE49-F238E27FC236}">
                  <a16:creationId xmlns:a16="http://schemas.microsoft.com/office/drawing/2014/main" id="{2FFC4517-5B80-4C61-AC20-89B5BD9056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174446"/>
                </p:ext>
              </p:extLst>
            </p:nvPr>
          </p:nvGraphicFramePr>
          <p:xfrm>
            <a:off x="1068733" y="4332470"/>
            <a:ext cx="1397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9" name="Object 93">
                          <a:extLst>
                            <a:ext uri="{FF2B5EF4-FFF2-40B4-BE49-F238E27FC236}">
                              <a16:creationId xmlns:a16="http://schemas.microsoft.com/office/drawing/2014/main" id="{4FF5CA47-F860-4DD3-84E9-9D59F19CB3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733" y="4332470"/>
                          <a:ext cx="1397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94">
              <a:extLst>
                <a:ext uri="{FF2B5EF4-FFF2-40B4-BE49-F238E27FC236}">
                  <a16:creationId xmlns:a16="http://schemas.microsoft.com/office/drawing/2014/main" id="{502DE24D-EC1A-4E03-8E18-D4B27B0EE5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8692405"/>
                </p:ext>
              </p:extLst>
            </p:nvPr>
          </p:nvGraphicFramePr>
          <p:xfrm>
            <a:off x="2309885" y="5632930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" name="Equation" r:id="rId24" imgW="126720" imgH="139680" progId="Equation.DSMT4">
                    <p:embed/>
                  </p:oleObj>
                </mc:Choice>
                <mc:Fallback>
                  <p:oleObj name="Equation" r:id="rId24" imgW="126720" imgH="139680" progId="Equation.DSMT4">
                    <p:embed/>
                    <p:pic>
                      <p:nvPicPr>
                        <p:cNvPr id="10" name="Object 94">
                          <a:extLst>
                            <a:ext uri="{FF2B5EF4-FFF2-40B4-BE49-F238E27FC236}">
                              <a16:creationId xmlns:a16="http://schemas.microsoft.com/office/drawing/2014/main" id="{2DC28197-5A2E-4A60-A5F2-EE7832042B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885" y="5632930"/>
                          <a:ext cx="127000" cy="139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48">
            <a:extLst>
              <a:ext uri="{FF2B5EF4-FFF2-40B4-BE49-F238E27FC236}">
                <a16:creationId xmlns:a16="http://schemas.microsoft.com/office/drawing/2014/main" id="{9A5C6F87-D917-403D-8D46-B037CB860169}"/>
              </a:ext>
            </a:extLst>
          </p:cNvPr>
          <p:cNvGrpSpPr>
            <a:grpSpLocks/>
          </p:cNvGrpSpPr>
          <p:nvPr/>
        </p:nvGrpSpPr>
        <p:grpSpPr bwMode="auto">
          <a:xfrm>
            <a:off x="5998418" y="3624162"/>
            <a:ext cx="1885950" cy="2541142"/>
            <a:chOff x="4110" y="1920"/>
            <a:chExt cx="1319" cy="1780"/>
          </a:xfrm>
        </p:grpSpPr>
        <p:grpSp>
          <p:nvGrpSpPr>
            <p:cNvPr id="28" name="Group 49">
              <a:extLst>
                <a:ext uri="{FF2B5EF4-FFF2-40B4-BE49-F238E27FC236}">
                  <a16:creationId xmlns:a16="http://schemas.microsoft.com/office/drawing/2014/main" id="{33E133FC-925D-4CF9-8CE1-CBB34DC067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0" y="1920"/>
              <a:ext cx="1319" cy="1780"/>
              <a:chOff x="4110" y="1920"/>
              <a:chExt cx="1319" cy="1780"/>
            </a:xfrm>
          </p:grpSpPr>
          <p:sp>
            <p:nvSpPr>
              <p:cNvPr id="30" name="Oval 50">
                <a:extLst>
                  <a:ext uri="{FF2B5EF4-FFF2-40B4-BE49-F238E27FC236}">
                    <a16:creationId xmlns:a16="http://schemas.microsoft.com/office/drawing/2014/main" id="{8FA7815B-DBC8-4F88-A314-E746F7833D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1" y="2212"/>
                <a:ext cx="1200" cy="1104"/>
              </a:xfrm>
              <a:prstGeom prst="ellipse">
                <a:avLst/>
              </a:prstGeom>
              <a:gradFill rotWithShape="0">
                <a:gsLst>
                  <a:gs pos="0">
                    <a:srgbClr val="666699">
                      <a:gamma/>
                      <a:shade val="46275"/>
                      <a:invGamma/>
                    </a:srgbClr>
                  </a:gs>
                  <a:gs pos="100000">
                    <a:srgbClr val="666699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31" name="Arc 51">
                <a:extLst>
                  <a:ext uri="{FF2B5EF4-FFF2-40B4-BE49-F238E27FC236}">
                    <a16:creationId xmlns:a16="http://schemas.microsoft.com/office/drawing/2014/main" id="{365A2E6A-4654-4DBD-9F50-9F93823D83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1" y="2644"/>
                <a:ext cx="1200" cy="12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75 w 43200"/>
                  <a:gd name="T1" fmla="*/ 24344 h 25020"/>
                  <a:gd name="T2" fmla="*/ 42927 w 43200"/>
                  <a:gd name="T3" fmla="*/ 25020 h 25020"/>
                  <a:gd name="T4" fmla="*/ 21600 w 43200"/>
                  <a:gd name="T5" fmla="*/ 21600 h 250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020" fill="none" extrusionOk="0">
                    <a:moveTo>
                      <a:pt x="175" y="24343"/>
                    </a:moveTo>
                    <a:cubicBezTo>
                      <a:pt x="58" y="23433"/>
                      <a:pt x="0" y="2251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199" y="22745"/>
                      <a:pt x="43108" y="23889"/>
                      <a:pt x="42927" y="25020"/>
                    </a:cubicBezTo>
                  </a:path>
                  <a:path w="43200" h="25020" stroke="0" extrusionOk="0">
                    <a:moveTo>
                      <a:pt x="175" y="24343"/>
                    </a:moveTo>
                    <a:cubicBezTo>
                      <a:pt x="58" y="23433"/>
                      <a:pt x="0" y="2251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199" y="22745"/>
                      <a:pt x="43108" y="23889"/>
                      <a:pt x="42927" y="2502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Arc 52">
                <a:extLst>
                  <a:ext uri="{FF2B5EF4-FFF2-40B4-BE49-F238E27FC236}">
                    <a16:creationId xmlns:a16="http://schemas.microsoft.com/office/drawing/2014/main" id="{2A69A404-89E7-45CC-9706-ED9F06A4624E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110" y="2740"/>
                <a:ext cx="1200" cy="144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75 w 43200"/>
                  <a:gd name="T1" fmla="*/ 24344 h 25020"/>
                  <a:gd name="T2" fmla="*/ 42927 w 43200"/>
                  <a:gd name="T3" fmla="*/ 25020 h 25020"/>
                  <a:gd name="T4" fmla="*/ 21600 w 43200"/>
                  <a:gd name="T5" fmla="*/ 21600 h 250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020" fill="none" extrusionOk="0">
                    <a:moveTo>
                      <a:pt x="175" y="24343"/>
                    </a:moveTo>
                    <a:cubicBezTo>
                      <a:pt x="58" y="23433"/>
                      <a:pt x="0" y="2251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199" y="22745"/>
                      <a:pt x="43108" y="23889"/>
                      <a:pt x="42927" y="25020"/>
                    </a:cubicBezTo>
                  </a:path>
                  <a:path w="43200" h="25020" stroke="0" extrusionOk="0">
                    <a:moveTo>
                      <a:pt x="175" y="24343"/>
                    </a:moveTo>
                    <a:cubicBezTo>
                      <a:pt x="58" y="23433"/>
                      <a:pt x="0" y="2251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199" y="22745"/>
                      <a:pt x="43108" y="23889"/>
                      <a:pt x="42927" y="2502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" name="Object 53">
                <a:extLst>
                  <a:ext uri="{FF2B5EF4-FFF2-40B4-BE49-F238E27FC236}">
                    <a16:creationId xmlns:a16="http://schemas.microsoft.com/office/drawing/2014/main" id="{43C916B3-DA20-4991-9DC3-FDEFF542964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1907069"/>
                  </p:ext>
                </p:extLst>
              </p:nvPr>
            </p:nvGraphicFramePr>
            <p:xfrm>
              <a:off x="5310" y="3456"/>
              <a:ext cx="84" cy="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" name="Equation" r:id="rId25" imgW="139680" imgH="164880" progId="Equation.DSMT4">
                      <p:embed/>
                    </p:oleObj>
                  </mc:Choice>
                  <mc:Fallback>
                    <p:oleObj name="Equation" r:id="rId25" imgW="139680" imgH="164880" progId="Equation.DSMT4">
                      <p:embed/>
                      <p:pic>
                        <p:nvPicPr>
                          <p:cNvPr id="87093" name="Object 53">
                            <a:extLst>
                              <a:ext uri="{FF2B5EF4-FFF2-40B4-BE49-F238E27FC236}">
                                <a16:creationId xmlns:a16="http://schemas.microsoft.com/office/drawing/2014/main" id="{0144D12F-C442-4442-A1DF-930CB6D5E64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0" y="3456"/>
                            <a:ext cx="84" cy="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54">
                <a:extLst>
                  <a:ext uri="{FF2B5EF4-FFF2-40B4-BE49-F238E27FC236}">
                    <a16:creationId xmlns:a16="http://schemas.microsoft.com/office/drawing/2014/main" id="{7C54A256-9C50-4FB5-B5BA-109040C0164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9089126"/>
                  </p:ext>
                </p:extLst>
              </p:nvPr>
            </p:nvGraphicFramePr>
            <p:xfrm>
              <a:off x="4538" y="1947"/>
              <a:ext cx="75" cy="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" name="Equation" r:id="rId27" imgW="126720" imgH="126720" progId="Equation.DSMT4">
                      <p:embed/>
                    </p:oleObj>
                  </mc:Choice>
                  <mc:Fallback>
                    <p:oleObj name="Equation" r:id="rId27" imgW="126720" imgH="126720" progId="Equation.DSMT4">
                      <p:embed/>
                      <p:pic>
                        <p:nvPicPr>
                          <p:cNvPr id="87094" name="Object 54">
                            <a:extLst>
                              <a:ext uri="{FF2B5EF4-FFF2-40B4-BE49-F238E27FC236}">
                                <a16:creationId xmlns:a16="http://schemas.microsoft.com/office/drawing/2014/main" id="{02D048F3-E432-43FB-908B-2145C5AD364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8" y="1947"/>
                            <a:ext cx="75" cy="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Line 55">
                <a:extLst>
                  <a:ext uri="{FF2B5EF4-FFF2-40B4-BE49-F238E27FC236}">
                    <a16:creationId xmlns:a16="http://schemas.microsoft.com/office/drawing/2014/main" id="{49D825EE-2C10-45AA-AE03-F4682C3470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3312"/>
                <a:ext cx="72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56">
                <a:extLst>
                  <a:ext uri="{FF2B5EF4-FFF2-40B4-BE49-F238E27FC236}">
                    <a16:creationId xmlns:a16="http://schemas.microsoft.com/office/drawing/2014/main" id="{12021D7B-8AD9-4CC1-A795-C5C85E83F3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20" y="3316"/>
                <a:ext cx="384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" name="Object 57">
                <a:extLst>
                  <a:ext uri="{FF2B5EF4-FFF2-40B4-BE49-F238E27FC236}">
                    <a16:creationId xmlns:a16="http://schemas.microsoft.com/office/drawing/2014/main" id="{E70EA561-6D8B-4488-A7D5-C9D8A21972D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7681054"/>
                  </p:ext>
                </p:extLst>
              </p:nvPr>
            </p:nvGraphicFramePr>
            <p:xfrm>
              <a:off x="4494" y="3612"/>
              <a:ext cx="75" cy="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4" name="Equation" r:id="rId29" imgW="126720" imgH="139680" progId="Equation.DSMT4">
                      <p:embed/>
                    </p:oleObj>
                  </mc:Choice>
                  <mc:Fallback>
                    <p:oleObj name="Equation" r:id="rId29" imgW="126720" imgH="139680" progId="Equation.DSMT4">
                      <p:embed/>
                      <p:pic>
                        <p:nvPicPr>
                          <p:cNvPr id="87097" name="Object 57">
                            <a:extLst>
                              <a:ext uri="{FF2B5EF4-FFF2-40B4-BE49-F238E27FC236}">
                                <a16:creationId xmlns:a16="http://schemas.microsoft.com/office/drawing/2014/main" id="{A98167C9-6C0D-4E38-A7E6-609A4796876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4" y="3612"/>
                            <a:ext cx="75" cy="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Line 58">
                <a:extLst>
                  <a:ext uri="{FF2B5EF4-FFF2-40B4-BE49-F238E27FC236}">
                    <a16:creationId xmlns:a16="http://schemas.microsoft.com/office/drawing/2014/main" id="{C29C2074-6538-4487-B1A5-D536AEC93C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704" y="2304"/>
                <a:ext cx="0" cy="10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59">
                <a:extLst>
                  <a:ext uri="{FF2B5EF4-FFF2-40B4-BE49-F238E27FC236}">
                    <a16:creationId xmlns:a16="http://schemas.microsoft.com/office/drawing/2014/main" id="{33DCE454-5544-4586-954D-20FE3B25CE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920"/>
                <a:ext cx="0" cy="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9" name="Object 60">
              <a:extLst>
                <a:ext uri="{FF2B5EF4-FFF2-40B4-BE49-F238E27FC236}">
                  <a16:creationId xmlns:a16="http://schemas.microsoft.com/office/drawing/2014/main" id="{F0105084-CF72-4D05-8F75-2603F64F5C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149185"/>
                </p:ext>
              </p:extLst>
            </p:nvPr>
          </p:nvGraphicFramePr>
          <p:xfrm>
            <a:off x="4543" y="2236"/>
            <a:ext cx="77" cy="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" name="Equation" r:id="rId31" imgW="126720" imgH="139680" progId="Equation.DSMT4">
                    <p:embed/>
                  </p:oleObj>
                </mc:Choice>
                <mc:Fallback>
                  <p:oleObj name="Equation" r:id="rId31" imgW="126720" imgH="139680" progId="Equation.DSMT4">
                    <p:embed/>
                    <p:pic>
                      <p:nvPicPr>
                        <p:cNvPr id="87100" name="Object 60">
                          <a:extLst>
                            <a:ext uri="{FF2B5EF4-FFF2-40B4-BE49-F238E27FC236}">
                              <a16:creationId xmlns:a16="http://schemas.microsoft.com/office/drawing/2014/main" id="{6FEA088E-0A29-48BF-BB80-FD2C357F58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3" y="2236"/>
                          <a:ext cx="77" cy="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286288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Cambria"/>
        <a:ea typeface="华文中宋"/>
        <a:cs typeface=""/>
      </a:majorFont>
      <a:minorFont>
        <a:latin typeface="Cambria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106</TotalTime>
  <Pages>0</Pages>
  <Words>105</Words>
  <Characters>0</Characters>
  <Application>Microsoft Office PowerPoint</Application>
  <DocSecurity>0</DocSecurity>
  <PresentationFormat>全屏显示(4:3)</PresentationFormat>
  <Lines>0</Lines>
  <Paragraphs>38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11" baseType="lpstr">
      <vt:lpstr>微软雅黑</vt:lpstr>
      <vt:lpstr>Arial</vt:lpstr>
      <vt:lpstr>Calibri</vt:lpstr>
      <vt:lpstr>Cambria</vt:lpstr>
      <vt:lpstr>Wingdings</vt:lpstr>
      <vt:lpstr>Profile</vt:lpstr>
      <vt:lpstr>MathType 6.0 Equation</vt:lpstr>
      <vt:lpstr>Microsoft 公式 3.0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matliu</dc:creator>
  <cp:keywords/>
  <dc:description/>
  <cp:lastModifiedBy>qiang liu</cp:lastModifiedBy>
  <cp:revision>1947</cp:revision>
  <cp:lastPrinted>1899-12-30T00:00:00Z</cp:lastPrinted>
  <dcterms:created xsi:type="dcterms:W3CDTF">2011-05-10T00:13:05Z</dcterms:created>
  <dcterms:modified xsi:type="dcterms:W3CDTF">2024-12-18T02:57:2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468</vt:lpwstr>
  </property>
</Properties>
</file>